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9"/>
  </p:notesMasterIdLst>
  <p:sldIdLst>
    <p:sldId id="256" r:id="rId5"/>
    <p:sldId id="290" r:id="rId6"/>
    <p:sldId id="308" r:id="rId7"/>
    <p:sldId id="291" r:id="rId8"/>
    <p:sldId id="292" r:id="rId9"/>
    <p:sldId id="293" r:id="rId10"/>
    <p:sldId id="294" r:id="rId11"/>
    <p:sldId id="295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  <p:sldId id="317" r:id="rId21"/>
    <p:sldId id="318" r:id="rId22"/>
    <p:sldId id="319" r:id="rId23"/>
    <p:sldId id="320" r:id="rId24"/>
    <p:sldId id="325" r:id="rId25"/>
    <p:sldId id="321" r:id="rId26"/>
    <p:sldId id="322" r:id="rId27"/>
    <p:sldId id="323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75" autoAdjust="0"/>
    <p:restoredTop sz="84902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="" xmlns:a16="http://schemas.microsoft.com/office/drawing/2014/main" id="{29DEF65F-051F-46CE-831C-3FE1F435D394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Notes Placeholder 2">
            <a:extLst>
              <a:ext uri="{FF2B5EF4-FFF2-40B4-BE49-F238E27FC236}">
                <a16:creationId xmlns="" xmlns:a16="http://schemas.microsoft.com/office/drawing/2014/main" id="{D00CB408-44CA-441B-B345-38D63BB60B58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vi-VN" altLang="en-US" dirty="0"/>
          </a:p>
        </p:txBody>
      </p:sp>
      <p:sp>
        <p:nvSpPr>
          <p:cNvPr id="7172" name="Slide Number Placeholder 3">
            <a:extLst>
              <a:ext uri="{FF2B5EF4-FFF2-40B4-BE49-F238E27FC236}">
                <a16:creationId xmlns="" xmlns:a16="http://schemas.microsoft.com/office/drawing/2014/main" id="{1AF729CB-61D5-472A-B5CA-14AFAADB325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883" indent="-285724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2898" indent="-22858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057" indent="-22858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217" indent="-228580"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376" indent="-22858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535" indent="-22858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8695" indent="-22858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5854" indent="-22858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5463AFB-5DE8-4A7F-B6B2-1103F5335B71}" type="slidenum">
              <a:rPr lang="en-US" altLang="en-US" sz="1200">
                <a:solidFill>
                  <a:prstClr val="black"/>
                </a:solidFill>
              </a:rPr>
              <a:pPr/>
              <a:t>14</a:t>
            </a:fld>
            <a:endParaRPr lang="en-US" altLang="en-US" sz="1200" dirty="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5992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9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3.wmf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6.wmf"/><Relationship Id="rId3" Type="http://schemas.openxmlformats.org/officeDocument/2006/relationships/oleObject" Target="../embeddings/oleObject14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7.wmf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5.wmf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4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image" Target="../media/image15.wmf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31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4.png"/><Relationship Id="rId12" Type="http://schemas.openxmlformats.org/officeDocument/2006/relationships/oleObject" Target="../embeddings/oleObject30.bin"/><Relationship Id="rId2" Type="http://schemas.openxmlformats.org/officeDocument/2006/relationships/tags" Target="../tags/tag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png"/><Relationship Id="rId11" Type="http://schemas.openxmlformats.org/officeDocument/2006/relationships/image" Target="../media/image30.wmf"/><Relationship Id="rId5" Type="http://schemas.openxmlformats.org/officeDocument/2006/relationships/image" Target="../media/image32.png"/><Relationship Id="rId10" Type="http://schemas.openxmlformats.org/officeDocument/2006/relationships/oleObject" Target="../embeddings/oleObject29.bin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36.wmf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38.wmf"/><Relationship Id="rId10" Type="http://schemas.openxmlformats.org/officeDocument/2006/relationships/oleObject" Target="../embeddings/oleObject35.bin"/><Relationship Id="rId4" Type="http://schemas.openxmlformats.org/officeDocument/2006/relationships/image" Target="../media/image15.wmf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slide" Target="slide20.xml"/><Relationship Id="rId7" Type="http://schemas.openxmlformats.org/officeDocument/2006/relationships/image" Target="../media/image42.jpeg"/><Relationship Id="rId2" Type="http://schemas.openxmlformats.org/officeDocument/2006/relationships/slide" Target="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24.xml"/><Relationship Id="rId5" Type="http://schemas.openxmlformats.org/officeDocument/2006/relationships/slide" Target="slide23.xml"/><Relationship Id="rId4" Type="http://schemas.openxmlformats.org/officeDocument/2006/relationships/slide" Target="slide2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slide" Target="slide17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12.png"/><Relationship Id="rId5" Type="http://schemas.openxmlformats.org/officeDocument/2006/relationships/image" Target="../media/image7.png"/><Relationship Id="rId10" Type="http://schemas.openxmlformats.org/officeDocument/2006/relationships/slide" Target="slide16.xml"/><Relationship Id="rId4" Type="http://schemas.openxmlformats.org/officeDocument/2006/relationships/image" Target="../media/image6.gif"/><Relationship Id="rId9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slide" Target="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jpe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slide" Target="slide18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5.jpeg"/><Relationship Id="rId9" Type="http://schemas.openxmlformats.org/officeDocument/2006/relationships/image" Target="../media/image48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5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openxmlformats.org/officeDocument/2006/relationships/image" Target="../media/image10.png"/><Relationship Id="rId3" Type="http://schemas.openxmlformats.org/officeDocument/2006/relationships/slide" Target="slide9.xml"/><Relationship Id="rId7" Type="http://schemas.openxmlformats.org/officeDocument/2006/relationships/image" Target="../media/image7.png"/><Relationship Id="rId12" Type="http://schemas.openxmlformats.org/officeDocument/2006/relationships/slide" Target="slide8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slide" Target="slide7.xml"/><Relationship Id="rId11" Type="http://schemas.openxmlformats.org/officeDocument/2006/relationships/image" Target="../media/image9.png"/><Relationship Id="rId5" Type="http://schemas.openxmlformats.org/officeDocument/2006/relationships/image" Target="../media/image6.gif"/><Relationship Id="rId15" Type="http://schemas.openxmlformats.org/officeDocument/2006/relationships/image" Target="../media/image11.png"/><Relationship Id="rId10" Type="http://schemas.openxmlformats.org/officeDocument/2006/relationships/slide" Target="slide4.xml"/><Relationship Id="rId4" Type="http://schemas.openxmlformats.org/officeDocument/2006/relationships/image" Target="../media/image5.png"/><Relationship Id="rId9" Type="http://schemas.openxmlformats.org/officeDocument/2006/relationships/image" Target="../media/image8.png"/><Relationship Id="rId1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slide" Target="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png"/><Relationship Id="rId5" Type="http://schemas.openxmlformats.org/officeDocument/2006/relationships/slide" Target="slide3.x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16.wmf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15.wmf"/><Relationship Id="rId9" Type="http://schemas.openxmlformats.org/officeDocument/2006/relationships/image" Target="../media/image17.wmf"/><Relationship Id="rId1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28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chương</a:t>
            </a:r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II</a:t>
            </a:r>
            <a:endParaRPr lang="en-US" sz="28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=""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6-C2-T…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89582" y="447873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rgbClr val="002060"/>
                </a:solidFill>
              </a:rPr>
              <a:t>Dạng 3: Tìm x</a:t>
            </a:r>
            <a:endParaRPr lang="en-US" sz="2800" u="sng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56360" y="1143000"/>
            <a:ext cx="6949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6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x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41286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0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638361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1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033616"/>
              </p:ext>
            </p:extLst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2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5197766" y="1821319"/>
            <a:ext cx="0" cy="49449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447095"/>
              </p:ext>
            </p:extLst>
          </p:nvPr>
        </p:nvGraphicFramePr>
        <p:xfrm>
          <a:off x="481330" y="1927855"/>
          <a:ext cx="4349750" cy="3665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3" name="Equation" r:id="rId8" imgW="3187440" imgH="2539800" progId="Equation.DSMT4">
                  <p:embed/>
                </p:oleObj>
              </mc:Choice>
              <mc:Fallback>
                <p:oleObj name="Equation" r:id="rId8" imgW="3187440" imgH="25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" y="1927855"/>
                        <a:ext cx="4349750" cy="36652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466660"/>
              </p:ext>
            </p:extLst>
          </p:nvPr>
        </p:nvGraphicFramePr>
        <p:xfrm>
          <a:off x="5329238" y="1950720"/>
          <a:ext cx="4226242" cy="3474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64" name="Equation" r:id="rId10" imgW="4736880" imgH="2590560" progId="Equation.DSMT4">
                  <p:embed/>
                </p:oleObj>
              </mc:Choice>
              <mc:Fallback>
                <p:oleObj name="Equation" r:id="rId10" imgW="4736880" imgH="259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9238" y="1950720"/>
                        <a:ext cx="4226242" cy="3474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55512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889582" y="447873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rgbClr val="002060"/>
                </a:solidFill>
              </a:rPr>
              <a:t>Dạng 3: Tìm x</a:t>
            </a:r>
            <a:endParaRPr lang="en-US" sz="2800" u="sng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56360" y="1143000"/>
            <a:ext cx="6949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6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x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937765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5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006145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6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177433"/>
              </p:ext>
            </p:extLst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7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6" name="Straight Connector 25"/>
          <p:cNvCxnSpPr/>
          <p:nvPr/>
        </p:nvCxnSpPr>
        <p:spPr>
          <a:xfrm>
            <a:off x="5197766" y="1821319"/>
            <a:ext cx="0" cy="494497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2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5" name="Rectangle 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Rectangle 3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074178"/>
              </p:ext>
            </p:extLst>
          </p:nvPr>
        </p:nvGraphicFramePr>
        <p:xfrm>
          <a:off x="889582" y="2232799"/>
          <a:ext cx="3910012" cy="356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98" name="Equation" r:id="rId8" imgW="3263760" imgH="2527200" progId="Equation.DSMT4">
                  <p:embed/>
                </p:oleObj>
              </mc:Choice>
              <mc:Fallback>
                <p:oleObj name="Equation" r:id="rId8" imgW="3263760" imgH="25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582" y="2232799"/>
                        <a:ext cx="3910012" cy="356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5213006" y="2247265"/>
            <a:ext cx="4605047" cy="1229924"/>
            <a:chOff x="5213006" y="2247265"/>
            <a:chExt cx="4605047" cy="1229924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0782605"/>
                </p:ext>
              </p:extLst>
            </p:nvPr>
          </p:nvGraphicFramePr>
          <p:xfrm>
            <a:off x="5349875" y="2247265"/>
            <a:ext cx="1492250" cy="609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99" name="Equation" r:id="rId10" imgW="1244520" imgH="469800" progId="Equation.DSMT4">
                    <p:embed/>
                  </p:oleObj>
                </mc:Choice>
                <mc:Fallback>
                  <p:oleObj name="Equation" r:id="rId10" imgW="12445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49875" y="2247265"/>
                          <a:ext cx="1492250" cy="609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3" name="Group 12"/>
            <p:cNvGrpSpPr/>
            <p:nvPr/>
          </p:nvGrpSpPr>
          <p:grpSpPr>
            <a:xfrm>
              <a:off x="5213006" y="2899906"/>
              <a:ext cx="4605047" cy="577283"/>
              <a:chOff x="5441606" y="2980308"/>
              <a:chExt cx="4605047" cy="577283"/>
            </a:xfrm>
          </p:grpSpPr>
          <p:grpSp>
            <p:nvGrpSpPr>
              <p:cNvPr id="33" name="Group 32"/>
              <p:cNvGrpSpPr/>
              <p:nvPr/>
            </p:nvGrpSpPr>
            <p:grpSpPr>
              <a:xfrm>
                <a:off x="6681788" y="2998914"/>
                <a:ext cx="3364865" cy="558677"/>
                <a:chOff x="1297325" y="5189409"/>
                <a:chExt cx="3151749" cy="558677"/>
              </a:xfrm>
            </p:grpSpPr>
            <p:graphicFrame>
              <p:nvGraphicFramePr>
                <p:cNvPr id="38" name="Object 3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652561259"/>
                    </p:ext>
                  </p:extLst>
                </p:nvPr>
              </p:nvGraphicFramePr>
              <p:xfrm>
                <a:off x="3577716" y="5245437"/>
                <a:ext cx="871358" cy="4111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900" name="Equation" r:id="rId12" imgW="736560" imgH="317160" progId="Equation.DSMT4">
                        <p:embed/>
                      </p:oleObj>
                    </mc:Choice>
                    <mc:Fallback>
                      <p:oleObj name="Equation" r:id="rId12" imgW="736560" imgH="31716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577716" y="5245437"/>
                              <a:ext cx="871358" cy="41116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2" name="Group 41"/>
                <p:cNvGrpSpPr/>
                <p:nvPr/>
              </p:nvGrpSpPr>
              <p:grpSpPr>
                <a:xfrm>
                  <a:off x="1297325" y="5189409"/>
                  <a:ext cx="2238880" cy="558677"/>
                  <a:chOff x="1655791" y="5257010"/>
                  <a:chExt cx="1933030" cy="546501"/>
                </a:xfrm>
              </p:grpSpPr>
              <p:graphicFrame>
                <p:nvGraphicFramePr>
                  <p:cNvPr id="43" name="Object 4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563876924"/>
                      </p:ext>
                    </p:extLst>
                  </p:nvPr>
                </p:nvGraphicFramePr>
                <p:xfrm>
                  <a:off x="1655791" y="5278630"/>
                  <a:ext cx="1041184" cy="524881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3901" name="Equation" r:id="rId14" imgW="927000" imgH="393480" progId="Equation.DSMT4">
                          <p:embed/>
                        </p:oleObj>
                      </mc:Choice>
                      <mc:Fallback>
                        <p:oleObj name="Equation" r:id="rId14" imgW="927000" imgH="39348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55791" y="5278630"/>
                                <a:ext cx="1041184" cy="524881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44" name="Rectangle 43"/>
                  <p:cNvSpPr/>
                  <p:nvPr/>
                </p:nvSpPr>
                <p:spPr>
                  <a:xfrm>
                    <a:off x="2727774" y="5257010"/>
                    <a:ext cx="861047" cy="511817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sz="2800" dirty="0" err="1">
                        <a:latin typeface="Arial" pitchFamily="34" charset="0"/>
                        <a:cs typeface="Arial" pitchFamily="34" charset="0"/>
                      </a:rPr>
                      <a:t>h</a:t>
                    </a:r>
                    <a:r>
                      <a:rPr lang="en-US" sz="2800" dirty="0" err="1" smtClean="0">
                        <a:latin typeface="Arial" pitchFamily="34" charset="0"/>
                        <a:cs typeface="Arial" pitchFamily="34" charset="0"/>
                      </a:rPr>
                      <a:t>oặc</a:t>
                    </a:r>
                    <a:r>
                      <a:rPr lang="vi-VN" sz="2800" dirty="0" smtClean="0">
                        <a:latin typeface="Arial" pitchFamily="34" charset="0"/>
                        <a:cs typeface="Arial" pitchFamily="34" charset="0"/>
                      </a:rPr>
                      <a:t> </a:t>
                    </a:r>
                    <a:endParaRPr lang="en-US" sz="2800" dirty="0"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</p:grpSp>
          <p:sp>
            <p:nvSpPr>
              <p:cNvPr id="45" name="Rectangle 44"/>
              <p:cNvSpPr/>
              <p:nvPr/>
            </p:nvSpPr>
            <p:spPr>
              <a:xfrm>
                <a:off x="5441606" y="2980308"/>
                <a:ext cx="13227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Suy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ra</a:t>
                </a:r>
                <a:r>
                  <a:rPr lang="vi-VN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792988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666533" y="417396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/>
              <a:t>Dạng 4: Bài toán thực </a:t>
            </a:r>
            <a:r>
              <a:rPr lang="vi-VN" sz="2800" b="1" u="sng" dirty="0" smtClean="0"/>
              <a:t>tế</a:t>
            </a:r>
            <a:endParaRPr lang="en-US" sz="2800" u="sng" dirty="0"/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66533" y="922262"/>
            <a:ext cx="1083564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7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An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u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4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-7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8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ếp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u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60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12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há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ki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doa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ợi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uậ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công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y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An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ình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ao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hiêu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iề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?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634462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193258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48280"/>
              </p:ext>
            </p:extLst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ounded Rectangle 29"/>
          <p:cNvSpPr/>
          <p:nvPr/>
        </p:nvSpPr>
        <p:spPr>
          <a:xfrm>
            <a:off x="2124141" y="3727936"/>
            <a:ext cx="4404360" cy="107404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hân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5" name="Picture 54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3425173"/>
            <a:ext cx="2606040" cy="2324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105176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46678" y="441076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/>
              <a:t>Dạng 4: Bài toán thực </a:t>
            </a:r>
            <a:r>
              <a:rPr lang="vi-VN" sz="2800" b="1" u="sng" dirty="0" smtClean="0"/>
              <a:t>tế</a:t>
            </a:r>
            <a:endParaRPr lang="en-US" sz="2800" u="sng" dirty="0"/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09600" y="1143000"/>
            <a:ext cx="1083564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7.</a:t>
            </a:r>
            <a:r>
              <a:rPr lang="vi-VN" sz="2800" b="1" dirty="0"/>
              <a:t> </a:t>
            </a:r>
            <a:r>
              <a:rPr lang="vi-VN" sz="2800" dirty="0"/>
              <a:t>Sau 12 tháng kinh doanh, lợi nhuận của công ty An Bình là:</a:t>
            </a:r>
            <a:endParaRPr lang="en-US" sz="2800" dirty="0"/>
          </a:p>
          <a:p>
            <a:r>
              <a:rPr lang="vi-VN" sz="2800" dirty="0"/>
              <a:t> </a:t>
            </a:r>
            <a:r>
              <a:rPr lang="en-US" sz="2800" dirty="0" smtClean="0"/>
              <a:t>                                                                </a:t>
            </a:r>
            <a:r>
              <a:rPr lang="vi-VN" sz="2800" dirty="0" smtClean="0"/>
              <a:t>(</a:t>
            </a:r>
            <a:r>
              <a:rPr lang="vi-VN" sz="2800" dirty="0"/>
              <a:t>triệu đồng)</a:t>
            </a:r>
            <a:endParaRPr lang="en-US" sz="2800" dirty="0"/>
          </a:p>
          <a:p>
            <a:r>
              <a:rPr lang="vi-VN" sz="2800" dirty="0"/>
              <a:t>* Kết luận: Sau 12 tháng kinh doanh, lợi nhuận của công ty An Bình </a:t>
            </a:r>
            <a:r>
              <a:rPr lang="vi-VN" sz="2800" dirty="0" smtClean="0"/>
              <a:t>là</a:t>
            </a:r>
            <a:r>
              <a:rPr lang="en-US" sz="2800" dirty="0"/>
              <a:t> </a:t>
            </a:r>
            <a:r>
              <a:rPr lang="en-US" sz="2800" dirty="0" smtClean="0"/>
              <a:t>200</a:t>
            </a:r>
            <a:r>
              <a:rPr lang="vi-VN" sz="2800" dirty="0" smtClean="0"/>
              <a:t> </a:t>
            </a:r>
            <a:r>
              <a:rPr lang="vi-VN" sz="2800" dirty="0"/>
              <a:t>triệu đồng.</a:t>
            </a:r>
            <a:endParaRPr lang="en-US" sz="2800" dirty="0"/>
          </a:p>
          <a:p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6084774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6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7048483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7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379820"/>
              </p:ext>
            </p:extLst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8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148546"/>
              </p:ext>
            </p:extLst>
          </p:nvPr>
        </p:nvGraphicFramePr>
        <p:xfrm>
          <a:off x="1746119" y="1973828"/>
          <a:ext cx="4038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9" name="Equation" r:id="rId8" imgW="4038480" imgH="507960" progId="Equation.DSMT4">
                  <p:embed/>
                </p:oleObj>
              </mc:Choice>
              <mc:Fallback>
                <p:oleObj name="Equation" r:id="rId8" imgW="403848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46119" y="1973828"/>
                        <a:ext cx="40386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16121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"/>
          <p:cNvGrpSpPr/>
          <p:nvPr/>
        </p:nvGrpSpPr>
        <p:grpSpPr>
          <a:xfrm>
            <a:off x="2999027" y="3447797"/>
            <a:ext cx="7712518" cy="559104"/>
            <a:chOff x="843194" y="1352268"/>
            <a:chExt cx="7712518" cy="807873"/>
          </a:xfrm>
        </p:grpSpPr>
        <p:pic>
          <p:nvPicPr>
            <p:cNvPr id="18" name="ĐỒNG HỒ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43194" y="1352268"/>
              <a:ext cx="556981" cy="749417"/>
            </a:xfrm>
            <a:prstGeom prst="rect">
              <a:avLst/>
            </a:prstGeom>
          </p:spPr>
        </p:pic>
        <p:sp>
          <p:nvSpPr>
            <p:cNvPr id="19" name="TextBox 18">
              <a:extLst>
                <a:ext uri="{FF2B5EF4-FFF2-40B4-BE49-F238E27FC236}">
                  <a16:creationId xmlns="" xmlns:a16="http://schemas.microsoft.com/office/drawing/2014/main" id="{DA83199A-4B6C-47F1-B1D5-73F450521DA3}"/>
                </a:ext>
              </a:extLst>
            </p:cNvPr>
            <p:cNvSpPr txBox="1"/>
            <p:nvPr/>
          </p:nvSpPr>
          <p:spPr>
            <a:xfrm>
              <a:off x="1589670" y="1404118"/>
              <a:ext cx="6966042" cy="75602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just"/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Thời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gian</a:t>
              </a:r>
              <a:r>
                <a:rPr lang="en-US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: 3 </a:t>
              </a:r>
              <a:r>
                <a:rPr lang="en-US" sz="28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phút</a:t>
              </a:r>
              <a:r>
                <a:rPr lang="en-US" sz="2800" dirty="0" smtClean="0">
                  <a:latin typeface="Times New Roman" pitchFamily="18" charset="0"/>
                  <a:cs typeface="Times New Roman" pitchFamily="18" charset="0"/>
                </a:rPr>
                <a:t>. </a:t>
              </a:r>
              <a:endParaRPr lang="en-US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0" name="Picture 9" descr="A picture containing toy, doll&#10;&#10;Description automatically generated">
            <a:extLst>
              <a:ext uri="{FF2B5EF4-FFF2-40B4-BE49-F238E27FC236}">
                <a16:creationId xmlns=""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52000" y="1358237"/>
            <a:ext cx="2119091" cy="211909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859479" y="187238"/>
            <a:ext cx="2332521" cy="159538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9870FAF6-8F6F-4E0B-BEF0-F1AC4F4D1F6B}"/>
              </a:ext>
            </a:extLst>
          </p:cNvPr>
          <p:cNvSpPr txBox="1"/>
          <p:nvPr/>
        </p:nvSpPr>
        <p:spPr>
          <a:xfrm>
            <a:off x="2345677" y="4054216"/>
            <a:ext cx="66295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NG ĐÁNH GIÁ HOẠT ĐỘNG NHÓM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9419387"/>
              </p:ext>
            </p:extLst>
          </p:nvPr>
        </p:nvGraphicFramePr>
        <p:xfrm>
          <a:off x="126323" y="4532814"/>
          <a:ext cx="11920537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3939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4033157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334735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00631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á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ực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iện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iệm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ụ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o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ổ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o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óm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ia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ánh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á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,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ận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ét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óm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ác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ết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ả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oạt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ộng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ổng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ập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u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10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ự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in,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ính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ác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10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ày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ú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ờ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ả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10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ô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ưa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ập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u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8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o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ổ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hư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hưa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ự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in: 8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ình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ày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iếu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ý : 7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just"/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Ít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ập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u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5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ô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u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phong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rao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ổ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2đ</a:t>
                      </a:r>
                      <a:endParaRPr lang="en-US" sz="20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just"/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ính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ợc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ỗi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ết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aseline="0" dirty="0" err="1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ả</a:t>
                      </a:r>
                      <a:r>
                        <a:rPr lang="en-US" sz="20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 3 đ</a:t>
                      </a:r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137655C-75C4-43D0-BEC6-951BFF334753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446678" y="94224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/>
              <a:t>Dạng 4: Bài toán thực </a:t>
            </a:r>
            <a:r>
              <a:rPr lang="vi-VN" sz="2800" b="1" u="sng" dirty="0" smtClean="0"/>
              <a:t>tế</a:t>
            </a:r>
            <a:endParaRPr lang="en-US" sz="2800" u="sng" dirty="0"/>
          </a:p>
        </p:txBody>
      </p:sp>
      <p:grpSp>
        <p:nvGrpSpPr>
          <p:cNvPr id="22" name="Group 21"/>
          <p:cNvGrpSpPr/>
          <p:nvPr/>
        </p:nvGrpSpPr>
        <p:grpSpPr>
          <a:xfrm>
            <a:off x="209864" y="568940"/>
            <a:ext cx="9442136" cy="3108543"/>
            <a:chOff x="728024" y="1163300"/>
            <a:chExt cx="10835640" cy="3108543"/>
          </a:xfrm>
        </p:grpSpPr>
        <p:sp>
          <p:nvSpPr>
            <p:cNvPr id="23" name="TextBox 22"/>
            <p:cNvSpPr txBox="1"/>
            <p:nvPr/>
          </p:nvSpPr>
          <p:spPr>
            <a:xfrm>
              <a:off x="728024" y="1163300"/>
              <a:ext cx="10835640" cy="31085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Bài</a:t>
              </a:r>
              <a:r>
                <a:rPr lang="en-US" sz="28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tập</a:t>
              </a:r>
              <a:r>
                <a:rPr lang="en-US" sz="28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8.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gười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ta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sử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dụ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iểu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hức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                        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để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iểu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diễ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iề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iết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kiệ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ru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ình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mỗi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há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gười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,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ro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đó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ổ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u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hập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   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ổ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chi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phí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ro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một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ă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gười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đó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.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ác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Dũ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ó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iê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iết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kiệ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ru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ình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mỗi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há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3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riệu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đồ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ổ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chi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phí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ả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ă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84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riệu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đồ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.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ính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ổ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hu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hập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ả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ă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ác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Dũ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.     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9595755"/>
                </p:ext>
              </p:extLst>
            </p:nvPr>
          </p:nvGraphicFramePr>
          <p:xfrm>
            <a:off x="3774322" y="2133139"/>
            <a:ext cx="32004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4" name="Equation" r:id="rId8" imgW="203040" imgH="291960" progId="Equation.DSMT4">
                    <p:embed/>
                  </p:oleObj>
                </mc:Choice>
                <mc:Fallback>
                  <p:oleObj name="Equation" r:id="rId8" imgW="203040" imgH="291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74322" y="2133139"/>
                          <a:ext cx="32004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9423602"/>
                </p:ext>
              </p:extLst>
            </p:nvPr>
          </p:nvGraphicFramePr>
          <p:xfrm>
            <a:off x="7529585" y="2148379"/>
            <a:ext cx="4413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5" name="Equation" r:id="rId10" imgW="279360" imgH="291960" progId="Equation.DSMT4">
                    <p:embed/>
                  </p:oleObj>
                </mc:Choice>
                <mc:Fallback>
                  <p:oleObj name="Equation" r:id="rId10" imgW="279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29585" y="2148379"/>
                          <a:ext cx="441325" cy="292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5097679"/>
                </p:ext>
              </p:extLst>
            </p:nvPr>
          </p:nvGraphicFramePr>
          <p:xfrm>
            <a:off x="7983841" y="1257508"/>
            <a:ext cx="2292219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66" name="Equation" r:id="rId12" imgW="2247840" imgH="393480" progId="Equation.DSMT4">
                    <p:embed/>
                  </p:oleObj>
                </mc:Choice>
                <mc:Fallback>
                  <p:oleObj name="Equation" r:id="rId12" imgW="2247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83841" y="1257508"/>
                          <a:ext cx="2292219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843433956"/>
      </p:ext>
    </p:extLst>
  </p:cSld>
  <p:clrMapOvr>
    <a:masterClrMapping/>
  </p:clrMapOvr>
  <p:transition spd="slow"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946589" y="4785148"/>
            <a:ext cx="3265782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1415241" y="244850"/>
            <a:ext cx="1056731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Dạng 4: Bài toán thực </a:t>
            </a:r>
            <a:r>
              <a:rPr lang="vi-VN" sz="2800" b="1" u="sng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tế</a:t>
            </a:r>
            <a:endParaRPr lang="en-US" sz="2800" u="sng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96883" y="3205040"/>
            <a:ext cx="6891247" cy="680667"/>
            <a:chOff x="4871257" y="83128"/>
            <a:chExt cx="7501722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1" y="182880"/>
              <a:ext cx="7104248" cy="52322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8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</a:t>
              </a:r>
              <a:r>
                <a:rPr lang="en-US" sz="2800" b="1" dirty="0" smtClean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LUYỆN TẬP</a:t>
              </a:r>
              <a:endParaRPr lang="en-US" sz="2800" dirty="0">
                <a:solidFill>
                  <a:srgbClr val="FFFF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460001" y="850610"/>
            <a:ext cx="112829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8.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-330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-330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754467"/>
              </p:ext>
            </p:extLst>
          </p:nvPr>
        </p:nvGraphicFramePr>
        <p:xfrm>
          <a:off x="1531938" y="1333500"/>
          <a:ext cx="132242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8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32242" cy="190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-330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046504"/>
              </p:ext>
            </p:extLst>
          </p:nvPr>
        </p:nvGraphicFramePr>
        <p:xfrm>
          <a:off x="1531938" y="1333500"/>
          <a:ext cx="132242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19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32242" cy="190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-330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728024" y="90169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655096"/>
              </p:ext>
            </p:extLst>
          </p:nvPr>
        </p:nvGraphicFramePr>
        <p:xfrm>
          <a:off x="4694237" y="2579688"/>
          <a:ext cx="17852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0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7" y="2579688"/>
                        <a:ext cx="178527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-2616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-2616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17993" y="1305684"/>
            <a:ext cx="91556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- Tổng số tiền tiết kiệm của Bác Dũng trong 12 tháng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6"/>
          <p:cNvSpPr>
            <a:spLocks noChangeArrowheads="1"/>
          </p:cNvSpPr>
          <p:nvPr/>
        </p:nvSpPr>
        <p:spPr bwMode="auto">
          <a:xfrm>
            <a:off x="0" y="-2616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072937"/>
              </p:ext>
            </p:extLst>
          </p:nvPr>
        </p:nvGraphicFramePr>
        <p:xfrm>
          <a:off x="8574838" y="1430234"/>
          <a:ext cx="107116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1" name="Equation" r:id="rId8" imgW="1028520" imgH="317160" progId="Equation.DSMT4">
                  <p:embed/>
                </p:oleObj>
              </mc:Choice>
              <mc:Fallback>
                <p:oleObj name="Equation" r:id="rId8" imgW="102852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4838" y="1430234"/>
                        <a:ext cx="1071162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9609552" y="1351404"/>
            <a:ext cx="21101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(triệu đồng)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-19018" y="1758150"/>
            <a:ext cx="632642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- Tổng chi phí cả năm của bác Dũng: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Rectangle 8"/>
          <p:cNvSpPr>
            <a:spLocks noChangeArrowheads="1"/>
          </p:cNvSpPr>
          <p:nvPr/>
        </p:nvSpPr>
        <p:spPr bwMode="auto">
          <a:xfrm>
            <a:off x="0" y="-2616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206796"/>
              </p:ext>
            </p:extLst>
          </p:nvPr>
        </p:nvGraphicFramePr>
        <p:xfrm>
          <a:off x="5946159" y="1863214"/>
          <a:ext cx="121662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2" name="Equation" r:id="rId10" imgW="1168200" imgH="317160" progId="Equation.DSMT4">
                  <p:embed/>
                </p:oleObj>
              </mc:Choice>
              <mc:Fallback>
                <p:oleObj name="Equation" r:id="rId10" imgW="11682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159" y="1863214"/>
                        <a:ext cx="1216628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35"/>
          <p:cNvSpPr/>
          <p:nvPr/>
        </p:nvSpPr>
        <p:spPr>
          <a:xfrm>
            <a:off x="7154818" y="1743962"/>
            <a:ext cx="211016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(triệu đồng)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10"/>
          <p:cNvSpPr>
            <a:spLocks noChangeArrowheads="1"/>
          </p:cNvSpPr>
          <p:nvPr/>
        </p:nvSpPr>
        <p:spPr bwMode="auto">
          <a:xfrm>
            <a:off x="209320" y="2302930"/>
            <a:ext cx="307661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a có biểu thức: 	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003398"/>
              </p:ext>
            </p:extLst>
          </p:nvPr>
        </p:nvGraphicFramePr>
        <p:xfrm>
          <a:off x="3035485" y="2347695"/>
          <a:ext cx="290671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3" name="Equation" r:id="rId12" imgW="2793960" imgH="507960" progId="Equation.DSMT4">
                  <p:embed/>
                </p:oleObj>
              </mc:Choice>
              <mc:Fallback>
                <p:oleObj name="Equation" r:id="rId12" imgW="2793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485" y="2347695"/>
                        <a:ext cx="2906712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1"/>
          <p:cNvSpPr>
            <a:spLocks noChangeArrowheads="1"/>
          </p:cNvSpPr>
          <p:nvPr/>
        </p:nvSpPr>
        <p:spPr bwMode="auto">
          <a:xfrm>
            <a:off x="0" y="481340"/>
            <a:ext cx="192356" cy="52322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Rectangle 13"/>
          <p:cNvSpPr>
            <a:spLocks noChangeArrowheads="1"/>
          </p:cNvSpPr>
          <p:nvPr/>
        </p:nvSpPr>
        <p:spPr bwMode="auto">
          <a:xfrm>
            <a:off x="280450" y="2891888"/>
            <a:ext cx="1153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Thay:	</a:t>
            </a:r>
            <a:endParaRPr kumimoji="0" lang="vi-V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691534"/>
              </p:ext>
            </p:extLst>
          </p:nvPr>
        </p:nvGraphicFramePr>
        <p:xfrm>
          <a:off x="1293329" y="2981979"/>
          <a:ext cx="251301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4" name="Equation" r:id="rId14" imgW="2412720" imgH="368280" progId="Equation.DSMT4">
                  <p:embed/>
                </p:oleObj>
              </mc:Choice>
              <mc:Fallback>
                <p:oleObj name="Equation" r:id="rId14" imgW="241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329" y="2981979"/>
                        <a:ext cx="2513013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3841771" y="2829478"/>
            <a:ext cx="407978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vào biểu thức ta được: 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Rectangle 16"/>
          <p:cNvSpPr>
            <a:spLocks noChangeArrowheads="1"/>
          </p:cNvSpPr>
          <p:nvPr/>
        </p:nvSpPr>
        <p:spPr bwMode="auto">
          <a:xfrm>
            <a:off x="0" y="-261610"/>
            <a:ext cx="19235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73531"/>
              </p:ext>
            </p:extLst>
          </p:nvPr>
        </p:nvGraphicFramePr>
        <p:xfrm>
          <a:off x="2901369" y="3302668"/>
          <a:ext cx="3411537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25" name="Equation" r:id="rId16" imgW="3288960" imgH="2590560" progId="Equation.DSMT4">
                  <p:embed/>
                </p:oleObj>
              </mc:Choice>
              <mc:Fallback>
                <p:oleObj name="Equation" r:id="rId16" imgW="3288960" imgH="259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369" y="3302668"/>
                        <a:ext cx="3411537" cy="2590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5952" y="5702933"/>
            <a:ext cx="108225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*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u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ả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ũ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48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ồ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9272688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áº¿t quáº£ hÃ¬nh áº£nh cho máº£nh ghÃ©p bÃ­ áº©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685800"/>
            <a:ext cx="7696200" cy="577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Hình chữ nhật 3"/>
          <p:cNvSpPr/>
          <p:nvPr/>
        </p:nvSpPr>
        <p:spPr>
          <a:xfrm>
            <a:off x="4071696" y="224136"/>
            <a:ext cx="4429610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ẢNH GHÉP BÍ ẨN</a:t>
            </a:r>
            <a:endParaRPr lang="vi-VN" sz="3600" b="1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2" descr="Káº¿t quáº£ hÃ¬nh áº£nh cho play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31202" y="5281315"/>
            <a:ext cx="3136799" cy="1638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1431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4637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28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CÁCH CHƠI</a:t>
            </a:r>
            <a:endParaRPr lang="en-US" sz="2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10515600" cy="4572000"/>
          </a:xfrm>
        </p:spPr>
        <p:txBody>
          <a:bodyPr>
            <a:noAutofit/>
          </a:bodyPr>
          <a:lstStyle/>
          <a:p>
            <a:pPr algn="just">
              <a:lnSpc>
                <a:spcPct val="120000"/>
              </a:lnSpc>
            </a:pPr>
            <a:r>
              <a:rPr lang="en-US" dirty="0" err="1" smtClean="0">
                <a:latin typeface="Arial" pitchFamily="34" charset="0"/>
                <a:cs typeface="Arial" pitchFamily="34" charset="0"/>
              </a:rPr>
              <a:t>E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ã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ậ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ản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hé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bằ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ác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rả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ờ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á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âu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ỏ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ươ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ản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hé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ể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oá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xem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hủ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ề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hí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au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ản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hé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: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nói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về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điều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i="1" dirty="0" err="1" smtClean="0">
                <a:latin typeface="Arial" pitchFamily="34" charset="0"/>
                <a:cs typeface="Arial" pitchFamily="34" charset="0"/>
              </a:rPr>
              <a:t>gì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?</a:t>
            </a:r>
          </a:p>
          <a:p>
            <a:pPr algn="just">
              <a:lnSpc>
                <a:spcPct val="120000"/>
              </a:lnSpc>
            </a:pPr>
            <a:r>
              <a:rPr lang="en-US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4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ản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hé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ứ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ớ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4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âu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ỏ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lnSpc>
                <a:spcPct val="120000"/>
              </a:lnSpc>
            </a:pPr>
            <a:r>
              <a:rPr lang="en-US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âu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ỏ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ó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thờ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ia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su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ghĩ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à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10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iây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 algn="just">
              <a:lnSpc>
                <a:spcPct val="120000"/>
              </a:lnSpc>
            </a:pPr>
            <a:r>
              <a:rPr lang="en-US" dirty="0" err="1" smtClean="0">
                <a:latin typeface="Arial" pitchFamily="34" charset="0"/>
                <a:cs typeface="Arial" pitchFamily="34" charset="0"/>
              </a:rPr>
              <a:t>Trả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lờ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úng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ỗ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câu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hỏi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ở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1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ảnh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ghép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và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được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nhậ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mộ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phần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quà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48632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" name="1"/>
          <p:cNvSpPr/>
          <p:nvPr/>
        </p:nvSpPr>
        <p:spPr>
          <a:xfrm>
            <a:off x="10096500" y="1523999"/>
            <a:ext cx="381000" cy="381001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hlinkClick r:id="rId2" action="ppaction://hlinksldjump"/>
              </a:rPr>
              <a:t>1</a:t>
            </a:r>
            <a:endParaRPr lang="vi-VN" dirty="0">
              <a:solidFill>
                <a:schemeClr val="tx1"/>
              </a:solidFill>
            </a:endParaRPr>
          </a:p>
        </p:txBody>
      </p:sp>
      <p:sp>
        <p:nvSpPr>
          <p:cNvPr id="130" name="2">
            <a:hlinkClick r:id="rId3" action="ppaction://hlinksldjump"/>
          </p:cNvPr>
          <p:cNvSpPr/>
          <p:nvPr/>
        </p:nvSpPr>
        <p:spPr>
          <a:xfrm>
            <a:off x="10120135" y="2667000"/>
            <a:ext cx="381000" cy="381001"/>
          </a:xfrm>
          <a:prstGeom prst="ellipse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  <a:endParaRPr lang="vi-VN" dirty="0"/>
          </a:p>
        </p:txBody>
      </p:sp>
      <p:sp>
        <p:nvSpPr>
          <p:cNvPr id="131" name="3">
            <a:hlinkClick r:id="rId4" action="ppaction://hlinksldjump"/>
          </p:cNvPr>
          <p:cNvSpPr/>
          <p:nvPr/>
        </p:nvSpPr>
        <p:spPr>
          <a:xfrm>
            <a:off x="10120135" y="3962400"/>
            <a:ext cx="381000" cy="381001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</a:t>
            </a:r>
            <a:endParaRPr lang="vi-VN" dirty="0">
              <a:solidFill>
                <a:schemeClr val="tx1"/>
              </a:solidFill>
            </a:endParaRPr>
          </a:p>
        </p:txBody>
      </p:sp>
      <p:sp>
        <p:nvSpPr>
          <p:cNvPr id="132" name="4">
            <a:hlinkClick r:id="rId5" action="ppaction://hlinksldjump"/>
          </p:cNvPr>
          <p:cNvSpPr/>
          <p:nvPr/>
        </p:nvSpPr>
        <p:spPr>
          <a:xfrm>
            <a:off x="10120135" y="5105400"/>
            <a:ext cx="381000" cy="381001"/>
          </a:xfrm>
          <a:prstGeom prst="ellipse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4</a:t>
            </a:r>
            <a:endParaRPr lang="vi-VN" dirty="0"/>
          </a:p>
        </p:txBody>
      </p:sp>
      <p:sp>
        <p:nvSpPr>
          <p:cNvPr id="139" name="AI"/>
          <p:cNvSpPr/>
          <p:nvPr/>
        </p:nvSpPr>
        <p:spPr>
          <a:xfrm>
            <a:off x="10120135" y="446315"/>
            <a:ext cx="381000" cy="381001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?</a:t>
            </a:r>
            <a:endParaRPr lang="vi-VN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41" name="Picture 2" descr="Káº¿t quáº£ hÃ¬nh áº£nh cho máº£nh ghÃ©p bÃ­ áº©n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82200" y="6019800"/>
            <a:ext cx="7620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2" descr="USAID giúp trẻ khuyết tật thích ứng với việc thay đổi hành vi do COVID-19  thông qua chiến dịch truyền thông vui nhộn bằng hình ảnh | Câu chuyện thành  công |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" name="Picture 5" descr="C:\Users\Admin\Desktop\picture5.jp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4336" y="301257"/>
            <a:ext cx="6649277" cy="61030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1829576" y="324395"/>
            <a:ext cx="3352799" cy="3068108"/>
          </a:xfrm>
          <a:prstGeom prst="rect">
            <a:avLst/>
          </a:prstGeom>
          <a:solidFill>
            <a:srgbClr val="FF33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828800" y="3352800"/>
            <a:ext cx="3352799" cy="3068108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7" name="Rectangle 16"/>
          <p:cNvSpPr/>
          <p:nvPr/>
        </p:nvSpPr>
        <p:spPr>
          <a:xfrm>
            <a:off x="5181600" y="304800"/>
            <a:ext cx="3352799" cy="3068108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181601" y="3352800"/>
            <a:ext cx="3352799" cy="3068108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747290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8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áº¿t quáº£ hÃ¬nh áº£nh cho máº£nh ghÃ©p bÃ­ áº©n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50"/>
            <a:ext cx="1597025" cy="119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9" name="Nhóm 38"/>
          <p:cNvGrpSpPr/>
          <p:nvPr/>
        </p:nvGrpSpPr>
        <p:grpSpPr>
          <a:xfrm>
            <a:off x="1866900" y="3890158"/>
            <a:ext cx="9639300" cy="2510642"/>
            <a:chOff x="323850" y="1195119"/>
            <a:chExt cx="8477250" cy="2057400"/>
          </a:xfrm>
        </p:grpSpPr>
        <p:sp>
          <p:nvSpPr>
            <p:cNvPr id="40" name="Rectangle 3"/>
            <p:cNvSpPr/>
            <p:nvPr/>
          </p:nvSpPr>
          <p:spPr>
            <a:xfrm>
              <a:off x="323850" y="1195119"/>
              <a:ext cx="8477250" cy="2057400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Box 37"/>
            <p:cNvSpPr txBox="1"/>
            <p:nvPr/>
          </p:nvSpPr>
          <p:spPr>
            <a:xfrm>
              <a:off x="457200" y="1728519"/>
              <a:ext cx="8210550" cy="7818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x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-5; -4; -3; -2; -1; 0; 1; 2; 3</a:t>
              </a:r>
            </a:p>
            <a:p>
              <a:r>
                <a:rPr lang="en-US" sz="2800" dirty="0" err="1" smtClean="0">
                  <a:ln w="0"/>
                  <a:latin typeface="Arial" pitchFamily="34" charset="0"/>
                  <a:cs typeface="Arial" pitchFamily="34" charset="0"/>
                </a:rPr>
                <a:t>Tổng</a:t>
              </a:r>
              <a:r>
                <a:rPr lang="en-US" sz="2800" dirty="0" smtClean="0">
                  <a:ln w="0"/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n w="0"/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800" dirty="0" smtClean="0">
                  <a:ln w="0"/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n w="0"/>
                  <a:latin typeface="Arial" pitchFamily="34" charset="0"/>
                  <a:cs typeface="Arial" pitchFamily="34" charset="0"/>
                </a:rPr>
                <a:t>số</a:t>
              </a:r>
              <a:r>
                <a:rPr lang="en-US" sz="2800" dirty="0" smtClean="0">
                  <a:ln w="0"/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n w="0"/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800" dirty="0" smtClean="0">
                  <a:ln w="0"/>
                  <a:latin typeface="Arial" pitchFamily="34" charset="0"/>
                  <a:cs typeface="Arial" pitchFamily="34" charset="0"/>
                </a:rPr>
                <a:t> x </a:t>
              </a:r>
              <a:r>
                <a:rPr lang="en-US" sz="2800" dirty="0" err="1" smtClean="0">
                  <a:ln w="0"/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 smtClean="0">
                  <a:ln w="0"/>
                  <a:latin typeface="Arial" pitchFamily="34" charset="0"/>
                  <a:cs typeface="Arial" pitchFamily="34" charset="0"/>
                </a:rPr>
                <a:t>: -9</a:t>
              </a:r>
              <a:endParaRPr lang="en-US" sz="2800" dirty="0">
                <a:ln w="0"/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1847850" y="1142999"/>
            <a:ext cx="9658350" cy="2514601"/>
            <a:chOff x="1847850" y="1142999"/>
            <a:chExt cx="8477250" cy="2514601"/>
          </a:xfrm>
        </p:grpSpPr>
        <p:grpSp>
          <p:nvGrpSpPr>
            <p:cNvPr id="3" name="Nhóm 2"/>
            <p:cNvGrpSpPr/>
            <p:nvPr/>
          </p:nvGrpSpPr>
          <p:grpSpPr>
            <a:xfrm>
              <a:off x="1847850" y="1142999"/>
              <a:ext cx="8477250" cy="2514601"/>
              <a:chOff x="323850" y="1143000"/>
              <a:chExt cx="8477250" cy="2057400"/>
            </a:xfrm>
            <a:solidFill>
              <a:srgbClr val="66FFFF"/>
            </a:solidFill>
          </p:grpSpPr>
          <p:sp>
            <p:nvSpPr>
              <p:cNvPr id="4" name="Rectangle 3"/>
              <p:cNvSpPr/>
              <p:nvPr/>
            </p:nvSpPr>
            <p:spPr>
              <a:xfrm>
                <a:off x="323850" y="1143000"/>
                <a:ext cx="8477250" cy="2057400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476250" y="1364571"/>
                <a:ext cx="8210550" cy="780633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800" b="1" dirty="0" err="1" smtClean="0">
                    <a:latin typeface="Arial" pitchFamily="34" charset="0"/>
                    <a:cs typeface="Arial" pitchFamily="34" charset="0"/>
                  </a:rPr>
                  <a:t>Câu</a:t>
                </a:r>
                <a:r>
                  <a:rPr lang="en-US" sz="2800" b="1" dirty="0" smtClean="0">
                    <a:latin typeface="Arial" pitchFamily="34" charset="0"/>
                    <a:cs typeface="Arial" pitchFamily="34" charset="0"/>
                  </a:rPr>
                  <a:t> 1</a:t>
                </a:r>
                <a:r>
                  <a:rPr lang="en-US" sz="2800" b="1" dirty="0">
                    <a:latin typeface="Arial" pitchFamily="34" charset="0"/>
                    <a:cs typeface="Arial" pitchFamily="34" charset="0"/>
                  </a:rPr>
                  <a:t>: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Liệt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kê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tổng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tất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cả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nguyên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thỏa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mãn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p:grp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6190182"/>
                </p:ext>
              </p:extLst>
            </p:nvPr>
          </p:nvGraphicFramePr>
          <p:xfrm>
            <a:off x="5295900" y="2133600"/>
            <a:ext cx="16383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20" name="Equation" r:id="rId5" imgW="1638000" imgH="330120" progId="Equation.DSMT4">
                    <p:embed/>
                  </p:oleObj>
                </mc:Choice>
                <mc:Fallback>
                  <p:oleObj name="Equation" r:id="rId5" imgW="1638000" imgH="3301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95900" y="2133600"/>
                          <a:ext cx="1638300" cy="330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50177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029200"/>
            <a:ext cx="12192000" cy="1843088"/>
          </a:xfrm>
          <a:custGeom>
            <a:avLst/>
            <a:gdLst>
              <a:gd name="connsiteX0" fmla="*/ 0 w 9144000"/>
              <a:gd name="connsiteY0" fmla="*/ 0 h 1066800"/>
              <a:gd name="connsiteX1" fmla="*/ 9144000 w 9144000"/>
              <a:gd name="connsiteY1" fmla="*/ 0 h 1066800"/>
              <a:gd name="connsiteX2" fmla="*/ 9144000 w 9144000"/>
              <a:gd name="connsiteY2" fmla="*/ 1066800 h 1066800"/>
              <a:gd name="connsiteX3" fmla="*/ 0 w 9144000"/>
              <a:gd name="connsiteY3" fmla="*/ 1066800 h 1066800"/>
              <a:gd name="connsiteX4" fmla="*/ 0 w 9144000"/>
              <a:gd name="connsiteY4" fmla="*/ 0 h 1066800"/>
              <a:gd name="connsiteX0" fmla="*/ 0 w 9144000"/>
              <a:gd name="connsiteY0" fmla="*/ 775855 h 1842655"/>
              <a:gd name="connsiteX1" fmla="*/ 4156364 w 9144000"/>
              <a:gd name="connsiteY1" fmla="*/ 0 h 1842655"/>
              <a:gd name="connsiteX2" fmla="*/ 9144000 w 9144000"/>
              <a:gd name="connsiteY2" fmla="*/ 775855 h 1842655"/>
              <a:gd name="connsiteX3" fmla="*/ 9144000 w 9144000"/>
              <a:gd name="connsiteY3" fmla="*/ 1842655 h 1842655"/>
              <a:gd name="connsiteX4" fmla="*/ 0 w 9144000"/>
              <a:gd name="connsiteY4" fmla="*/ 1842655 h 1842655"/>
              <a:gd name="connsiteX5" fmla="*/ 0 w 9144000"/>
              <a:gd name="connsiteY5" fmla="*/ 775855 h 1842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1842655">
                <a:moveTo>
                  <a:pt x="0" y="775855"/>
                </a:moveTo>
                <a:cubicBezTo>
                  <a:pt x="1413164" y="771237"/>
                  <a:pt x="2743200" y="4618"/>
                  <a:pt x="4156364" y="0"/>
                </a:cubicBezTo>
                <a:lnTo>
                  <a:pt x="9144000" y="775855"/>
                </a:lnTo>
                <a:lnTo>
                  <a:pt x="9144000" y="1842655"/>
                </a:lnTo>
                <a:lnTo>
                  <a:pt x="0" y="1842655"/>
                </a:lnTo>
                <a:lnTo>
                  <a:pt x="0" y="775855"/>
                </a:lnTo>
                <a:close/>
              </a:path>
            </a:pathLst>
          </a:custGeom>
          <a:solidFill>
            <a:srgbClr val="48D8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15363" name="Picture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80752" y="344487"/>
            <a:ext cx="6745817" cy="630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36">
            <a:hlinkClick r:id="" action="ppaction://noaction"/>
          </p:cNvPr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29185" y="5749925"/>
            <a:ext cx="181398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>
          <a:xfrm>
            <a:off x="7788275" y="509627"/>
            <a:ext cx="37421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6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ái</a:t>
            </a:r>
            <a:r>
              <a:rPr lang="en-US" sz="36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áo</a:t>
            </a:r>
            <a:endParaRPr lang="en-US" sz="36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47367" y="2111375"/>
            <a:ext cx="268181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1684" y="1349375"/>
            <a:ext cx="2681816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992967" y="3284538"/>
            <a:ext cx="2673351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96001" y="3495675"/>
            <a:ext cx="268181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6" name="Picture 12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984500" y="1993900"/>
            <a:ext cx="265006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6" name="Picture 2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984501" y="3284538"/>
            <a:ext cx="268181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001684" y="1349375"/>
            <a:ext cx="2681816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984501" y="1993900"/>
            <a:ext cx="268181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47367" y="2111375"/>
            <a:ext cx="268181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083301" y="3495675"/>
            <a:ext cx="268181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6" name="Rectangular Callout 15"/>
          <p:cNvSpPr/>
          <p:nvPr/>
        </p:nvSpPr>
        <p:spPr>
          <a:xfrm>
            <a:off x="91440" y="3459480"/>
            <a:ext cx="9067800" cy="3352800"/>
          </a:xfrm>
          <a:prstGeom prst="wedgeRectCallou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Luật </a:t>
            </a:r>
            <a:r>
              <a:rPr lang="vi-VN" sz="2800" b="1" dirty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ơi – Cách </a:t>
            </a:r>
            <a:r>
              <a:rPr lang="vi-VN" sz="2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chơi</a:t>
            </a:r>
            <a:endParaRPr lang="en-US" sz="2800" b="1" dirty="0" smtClean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endParaRPr lang="vi-VN" sz="2800" b="1" dirty="0">
              <a:solidFill>
                <a:srgbClr val="002060"/>
              </a:solidFill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en-US" sz="2800" b="1" dirty="0" smtClean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       </a:t>
            </a:r>
            <a:r>
              <a:rPr lang="vi-VN" sz="2800" b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ó mộ</a:t>
            </a:r>
            <a:r>
              <a:rPr lang="en-US" sz="2800" b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vi-VN" sz="2800" b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ây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áo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đã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đỏ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. </a:t>
            </a:r>
            <a:r>
              <a:rPr lang="vi-VN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Hãy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giúp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bác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nông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dân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hu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hoạch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áo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bằng </a:t>
            </a:r>
            <a:r>
              <a:rPr lang="vi-VN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ách chọn các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áo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tương </a:t>
            </a:r>
            <a:r>
              <a:rPr lang="vi-VN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ứng với </a:t>
            </a:r>
            <a:r>
              <a:rPr lang="vi-VN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rồi</a:t>
            </a:r>
            <a:r>
              <a:rPr lang="vi-VN" sz="2800" b="1" dirty="0" smtClean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vi-VN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vượt qua các câu hỏi được đưa ra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nhé</a:t>
            </a:r>
            <a:r>
              <a:rPr lang="en-US" sz="2800" b="1" dirty="0">
                <a:solidFill>
                  <a:srgbClr val="FF3300"/>
                </a:solidFill>
                <a:latin typeface="Arial" pitchFamily="34" charset="0"/>
                <a:cs typeface="Arial" pitchFamily="34" charset="0"/>
              </a:rPr>
              <a:t>!</a:t>
            </a:r>
            <a:endParaRPr lang="vi-VN" sz="2800" b="1" dirty="0">
              <a:solidFill>
                <a:srgbClr val="FF33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813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 nodeType="clickPar">
                      <p:stCondLst>
                        <p:cond delay="0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10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9" dur="20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7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0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5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1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0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7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9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3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1"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10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 nodeType="clickPar">
                      <p:stCondLst>
                        <p:cond delay="0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9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2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5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6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0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1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4"/>
                  </p:tgtEl>
                </p:cond>
              </p:nextCondLst>
            </p:seq>
            <p:seq concurrent="1" nextAc="seek">
              <p:cTn id="63" restart="whenNotActive" fill="hold" evtFilter="cancelBubble" nodeType="interactiveSeq">
                <p:stCondLst>
                  <p:cond evt="onClick" delay="0">
                    <p:tgtEl>
                      <p:spTgt spid="10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4" fill="hold" nodeType="clickPar">
                      <p:stCondLst>
                        <p:cond delay="0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7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5"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Nhóm 2"/>
          <p:cNvGrpSpPr/>
          <p:nvPr/>
        </p:nvGrpSpPr>
        <p:grpSpPr>
          <a:xfrm>
            <a:off x="1847850" y="1143000"/>
            <a:ext cx="9048750" cy="2514601"/>
            <a:chOff x="323850" y="1143000"/>
            <a:chExt cx="8477250" cy="2057400"/>
          </a:xfrm>
          <a:solidFill>
            <a:srgbClr val="66FFFF"/>
          </a:solidFill>
        </p:grpSpPr>
        <p:sp>
          <p:nvSpPr>
            <p:cNvPr id="4" name="Rectangle 3"/>
            <p:cNvSpPr/>
            <p:nvPr/>
          </p:nvSpPr>
          <p:spPr>
            <a:xfrm>
              <a:off x="323850" y="1143000"/>
              <a:ext cx="8477250" cy="2057400"/>
            </a:xfrm>
            <a:prstGeom prst="rect">
              <a:avLst/>
            </a:prstGeom>
            <a:grpFill/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76250" y="1392382"/>
              <a:ext cx="8210550" cy="780633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err="1" smtClean="0"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 2: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ì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ội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6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lớ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-19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hỏ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19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026" name="Picture 2" descr="Káº¿t quáº£ hÃ¬nh áº£nh cho máº£nh ghÃ©p bÃ­ áº©n">
            <a:hlinkClick r:id="rId2" action="ppaction://hlinksldjump"/>
          </p:cNvPr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50"/>
            <a:ext cx="1597025" cy="119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866900" y="3890158"/>
            <a:ext cx="9029700" cy="1672442"/>
            <a:chOff x="1866900" y="3890158"/>
            <a:chExt cx="9029700" cy="2510642"/>
          </a:xfrm>
        </p:grpSpPr>
        <p:grpSp>
          <p:nvGrpSpPr>
            <p:cNvPr id="39" name="Nhóm 38"/>
            <p:cNvGrpSpPr/>
            <p:nvPr/>
          </p:nvGrpSpPr>
          <p:grpSpPr>
            <a:xfrm>
              <a:off x="1866900" y="3890158"/>
              <a:ext cx="9029700" cy="2510642"/>
              <a:chOff x="323850" y="1195119"/>
              <a:chExt cx="8477250" cy="2057400"/>
            </a:xfrm>
          </p:grpSpPr>
          <p:sp>
            <p:nvSpPr>
              <p:cNvPr id="40" name="Rectangle 3"/>
              <p:cNvSpPr/>
              <p:nvPr/>
            </p:nvSpPr>
            <p:spPr>
              <a:xfrm>
                <a:off x="323850" y="1195119"/>
                <a:ext cx="8477250" cy="20574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Box 37"/>
              <p:cNvSpPr txBox="1"/>
              <p:nvPr/>
            </p:nvSpPr>
            <p:spPr>
              <a:xfrm>
                <a:off x="438150" y="1728519"/>
                <a:ext cx="8210550" cy="4287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sz="28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2" name="Rectangle 1"/>
            <p:cNvSpPr/>
            <p:nvPr/>
          </p:nvSpPr>
          <p:spPr>
            <a:xfrm>
              <a:off x="2210093" y="4196349"/>
              <a:ext cx="7250703" cy="95410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bội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6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lớ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-19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nhỏ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19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l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:</a:t>
              </a:r>
            </a:p>
            <a:p>
              <a:pPr algn="ctr"/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-18; -12;-6;0;6;12;18 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119156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Nhóm 2"/>
          <p:cNvGrpSpPr/>
          <p:nvPr/>
        </p:nvGrpSpPr>
        <p:grpSpPr>
          <a:xfrm>
            <a:off x="1847850" y="1143000"/>
            <a:ext cx="9048750" cy="2514601"/>
            <a:chOff x="323850" y="1143000"/>
            <a:chExt cx="8477250" cy="2057400"/>
          </a:xfrm>
          <a:solidFill>
            <a:srgbClr val="66FFFF"/>
          </a:solidFill>
        </p:grpSpPr>
        <p:sp>
          <p:nvSpPr>
            <p:cNvPr id="4" name="Rectangle 3"/>
            <p:cNvSpPr/>
            <p:nvPr/>
          </p:nvSpPr>
          <p:spPr>
            <a:xfrm>
              <a:off x="323850" y="1143000"/>
              <a:ext cx="8477250" cy="2057400"/>
            </a:xfrm>
            <a:prstGeom prst="rect">
              <a:avLst/>
            </a:prstGeom>
            <a:grpFill/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76250" y="1392382"/>
              <a:ext cx="8210550" cy="780633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err="1" smtClean="0"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 2: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ì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ác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ội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ủa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6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lớ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-19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và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hỏ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hơ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19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026" name="Picture 2" descr="Káº¿t quáº£ hÃ¬nh áº£nh cho máº£nh ghÃ©p bÃ­ áº©n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50"/>
            <a:ext cx="1597025" cy="119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866900" y="3890158"/>
            <a:ext cx="9029700" cy="2510642"/>
            <a:chOff x="1866900" y="3890158"/>
            <a:chExt cx="9029700" cy="2510642"/>
          </a:xfrm>
        </p:grpSpPr>
        <p:grpSp>
          <p:nvGrpSpPr>
            <p:cNvPr id="39" name="Nhóm 38"/>
            <p:cNvGrpSpPr/>
            <p:nvPr/>
          </p:nvGrpSpPr>
          <p:grpSpPr>
            <a:xfrm>
              <a:off x="1866900" y="3890158"/>
              <a:ext cx="9029700" cy="2510642"/>
              <a:chOff x="323850" y="1195119"/>
              <a:chExt cx="8477250" cy="2057400"/>
            </a:xfrm>
          </p:grpSpPr>
          <p:sp>
            <p:nvSpPr>
              <p:cNvPr id="40" name="Rectangle 3"/>
              <p:cNvSpPr/>
              <p:nvPr/>
            </p:nvSpPr>
            <p:spPr>
              <a:xfrm>
                <a:off x="323850" y="1195119"/>
                <a:ext cx="8477250" cy="20574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800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1" name="TextBox 37"/>
              <p:cNvSpPr txBox="1"/>
              <p:nvPr/>
            </p:nvSpPr>
            <p:spPr>
              <a:xfrm>
                <a:off x="438150" y="1728519"/>
                <a:ext cx="8210550" cy="4287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endParaRPr lang="en-US" sz="2800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6" name="Group 5"/>
            <p:cNvGrpSpPr/>
            <p:nvPr/>
          </p:nvGrpSpPr>
          <p:grpSpPr>
            <a:xfrm>
              <a:off x="2160397" y="4196349"/>
              <a:ext cx="7350089" cy="1145589"/>
              <a:chOff x="2160397" y="4196349"/>
              <a:chExt cx="7350089" cy="1145589"/>
            </a:xfrm>
          </p:grpSpPr>
          <p:sp>
            <p:nvSpPr>
              <p:cNvPr id="2" name="Rectangle 1"/>
              <p:cNvSpPr/>
              <p:nvPr/>
            </p:nvSpPr>
            <p:spPr>
              <a:xfrm>
                <a:off x="2160397" y="4196349"/>
                <a:ext cx="735008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Các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bội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của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6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lớn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hơn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-19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và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nhỏ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>
                    <a:latin typeface="Arial" pitchFamily="34" charset="0"/>
                    <a:cs typeface="Arial" pitchFamily="34" charset="0"/>
                  </a:rPr>
                  <a:t>hơn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19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: </a:t>
                </a:r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17874507"/>
                  </p:ext>
                </p:extLst>
              </p:nvPr>
            </p:nvGraphicFramePr>
            <p:xfrm>
              <a:off x="4378325" y="4948238"/>
              <a:ext cx="3416300" cy="3937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873" name="Equation" r:id="rId5" imgW="3416040" imgH="393480" progId="Equation.DSMT4">
                      <p:embed/>
                    </p:oleObj>
                  </mc:Choice>
                  <mc:Fallback>
                    <p:oleObj name="Equation" r:id="rId5" imgW="3416040" imgH="3934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4378325" y="4948238"/>
                            <a:ext cx="3416300" cy="3937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59168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Nhóm 2"/>
          <p:cNvGrpSpPr/>
          <p:nvPr/>
        </p:nvGrpSpPr>
        <p:grpSpPr>
          <a:xfrm>
            <a:off x="1847850" y="1143000"/>
            <a:ext cx="8477250" cy="2514601"/>
            <a:chOff x="323850" y="1143000"/>
            <a:chExt cx="8477250" cy="2057400"/>
          </a:xfrm>
          <a:solidFill>
            <a:srgbClr val="66FFFF"/>
          </a:solidFill>
        </p:grpSpPr>
        <p:sp>
          <p:nvSpPr>
            <p:cNvPr id="4" name="Rectangle 3"/>
            <p:cNvSpPr/>
            <p:nvPr/>
          </p:nvSpPr>
          <p:spPr>
            <a:xfrm>
              <a:off x="323850" y="1143000"/>
              <a:ext cx="8477250" cy="2057400"/>
            </a:xfrm>
            <a:prstGeom prst="rect">
              <a:avLst/>
            </a:prstGeom>
            <a:grpFill/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76250" y="1556477"/>
              <a:ext cx="8210550" cy="428089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             </a:t>
              </a:r>
              <a:r>
                <a:rPr lang="en-US" sz="2800" b="1" dirty="0" err="1" smtClean="0"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 3: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ính</a:t>
              </a:r>
              <a:r>
                <a:rPr lang="en-US" sz="2800" dirty="0">
                  <a:latin typeface="Arial" pitchFamily="34" charset="0"/>
                  <a:cs typeface="Arial" pitchFamily="34" charset="0"/>
                </a:rPr>
                <a:t> </a:t>
              </a:r>
            </a:p>
          </p:txBody>
        </p:sp>
      </p:grpSp>
      <p:pic>
        <p:nvPicPr>
          <p:cNvPr id="1026" name="Picture 2" descr="Káº¿t quáº£ hÃ¬nh áº£nh cho máº£nh ghÃ©p bÃ­ áº©n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50"/>
            <a:ext cx="1597025" cy="119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648594"/>
              </p:ext>
            </p:extLst>
          </p:nvPr>
        </p:nvGraphicFramePr>
        <p:xfrm>
          <a:off x="5372100" y="1752600"/>
          <a:ext cx="2171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0" name="Equation" r:id="rId5" imgW="2171520" imgH="393480" progId="Equation.DSMT4">
                  <p:embed/>
                </p:oleObj>
              </mc:Choice>
              <mc:Fallback>
                <p:oleObj name="Equation" r:id="rId5" imgW="2171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72100" y="1752600"/>
                        <a:ext cx="2171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809750" y="1173259"/>
            <a:ext cx="8477250" cy="2514601"/>
            <a:chOff x="1733550" y="1173259"/>
            <a:chExt cx="8477250" cy="2514601"/>
          </a:xfrm>
        </p:grpSpPr>
        <p:grpSp>
          <p:nvGrpSpPr>
            <p:cNvPr id="11" name="Nhóm 2"/>
            <p:cNvGrpSpPr/>
            <p:nvPr/>
          </p:nvGrpSpPr>
          <p:grpSpPr>
            <a:xfrm>
              <a:off x="1733550" y="1173259"/>
              <a:ext cx="8477250" cy="2514601"/>
              <a:chOff x="323850" y="1143000"/>
              <a:chExt cx="8477250" cy="2057400"/>
            </a:xfrm>
            <a:solidFill>
              <a:srgbClr val="66FFFF"/>
            </a:solidFill>
          </p:grpSpPr>
          <p:sp>
            <p:nvSpPr>
              <p:cNvPr id="12" name="Rectangle 11"/>
              <p:cNvSpPr/>
              <p:nvPr/>
            </p:nvSpPr>
            <p:spPr>
              <a:xfrm>
                <a:off x="323850" y="1143000"/>
                <a:ext cx="8477250" cy="2057400"/>
              </a:xfrm>
              <a:prstGeom prst="rect">
                <a:avLst/>
              </a:prstGeom>
              <a:grpFill/>
              <a:ln>
                <a:solidFill>
                  <a:schemeClr val="accent1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76250" y="1556477"/>
                <a:ext cx="8210550" cy="428089"/>
              </a:xfrm>
              <a:prstGeom prst="rect">
                <a:avLst/>
              </a:prstGeom>
              <a:grp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latin typeface="Arial" pitchFamily="34" charset="0"/>
                    <a:cs typeface="Arial" pitchFamily="34" charset="0"/>
                  </a:rPr>
                  <a:t>             </a:t>
                </a:r>
                <a:r>
                  <a:rPr lang="en-US" sz="2800" b="1" dirty="0" err="1" smtClean="0">
                    <a:latin typeface="Arial" pitchFamily="34" charset="0"/>
                    <a:cs typeface="Arial" pitchFamily="34" charset="0"/>
                  </a:rPr>
                  <a:t>Câu</a:t>
                </a:r>
                <a:r>
                  <a:rPr lang="en-US" sz="2800" b="1" dirty="0" smtClean="0">
                    <a:latin typeface="Arial" pitchFamily="34" charset="0"/>
                    <a:cs typeface="Arial" pitchFamily="34" charset="0"/>
                  </a:rPr>
                  <a:t> 3:</a:t>
                </a:r>
                <a:r>
                  <a:rPr lang="en-US" sz="2800" dirty="0" smtClean="0"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atin typeface="Arial" pitchFamily="34" charset="0"/>
                    <a:cs typeface="Arial" pitchFamily="34" charset="0"/>
                  </a:rPr>
                  <a:t>Tính</a:t>
                </a:r>
                <a:r>
                  <a:rPr lang="en-US" sz="2800" dirty="0">
                    <a:latin typeface="Arial" pitchFamily="34" charset="0"/>
                    <a:cs typeface="Arial" pitchFamily="34" charset="0"/>
                  </a:rPr>
                  <a:t> </a:t>
                </a:r>
              </a:p>
            </p:txBody>
          </p:sp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695283"/>
                </p:ext>
              </p:extLst>
            </p:nvPr>
          </p:nvGraphicFramePr>
          <p:xfrm>
            <a:off x="5257800" y="1782859"/>
            <a:ext cx="2171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1" name="Equation" r:id="rId7" imgW="2171520" imgH="393480" progId="Equation.DSMT4">
                    <p:embed/>
                  </p:oleObj>
                </mc:Choice>
                <mc:Fallback>
                  <p:oleObj name="Equation" r:id="rId7" imgW="217152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257800" y="1782859"/>
                          <a:ext cx="21717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"/>
          <p:cNvGrpSpPr/>
          <p:nvPr/>
        </p:nvGrpSpPr>
        <p:grpSpPr>
          <a:xfrm>
            <a:off x="1866900" y="3890158"/>
            <a:ext cx="8477250" cy="2510642"/>
            <a:chOff x="1866900" y="3890158"/>
            <a:chExt cx="8477250" cy="2510642"/>
          </a:xfrm>
        </p:grpSpPr>
        <p:sp>
          <p:nvSpPr>
            <p:cNvPr id="40" name="Rectangle 3"/>
            <p:cNvSpPr/>
            <p:nvPr/>
          </p:nvSpPr>
          <p:spPr>
            <a:xfrm>
              <a:off x="1866900" y="3890158"/>
              <a:ext cx="8477250" cy="2510642"/>
            </a:xfrm>
            <a:prstGeom prst="rect">
              <a:avLst/>
            </a:prstGeom>
            <a:solidFill>
              <a:schemeClr val="accent3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981351"/>
                </p:ext>
              </p:extLst>
            </p:nvPr>
          </p:nvGraphicFramePr>
          <p:xfrm>
            <a:off x="4648200" y="4179888"/>
            <a:ext cx="2286000" cy="1930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62" name="Equation" r:id="rId8" imgW="2286000" imgH="1930320" progId="Equation.DSMT4">
                    <p:embed/>
                  </p:oleObj>
                </mc:Choice>
                <mc:Fallback>
                  <p:oleObj name="Equation" r:id="rId8" imgW="2286000" imgH="1930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48200" y="4179888"/>
                          <a:ext cx="2286000" cy="1930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958138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Nhóm 2"/>
          <p:cNvGrpSpPr/>
          <p:nvPr/>
        </p:nvGrpSpPr>
        <p:grpSpPr>
          <a:xfrm>
            <a:off x="857250" y="1142999"/>
            <a:ext cx="10191750" cy="2331721"/>
            <a:chOff x="323850" y="1143000"/>
            <a:chExt cx="8477250" cy="2057400"/>
          </a:xfrm>
          <a:solidFill>
            <a:srgbClr val="66FFFF"/>
          </a:solidFill>
        </p:grpSpPr>
        <p:sp>
          <p:nvSpPr>
            <p:cNvPr id="4" name="Rectangle 3"/>
            <p:cNvSpPr/>
            <p:nvPr/>
          </p:nvSpPr>
          <p:spPr>
            <a:xfrm>
              <a:off x="323850" y="1143000"/>
              <a:ext cx="8477250" cy="2057400"/>
            </a:xfrm>
            <a:prstGeom prst="rect">
              <a:avLst/>
            </a:prstGeom>
            <a:grpFill/>
            <a:ln>
              <a:solidFill>
                <a:schemeClr val="accent1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endParaRPr lang="en-US" sz="36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476250" y="1249427"/>
              <a:ext cx="8210550" cy="1222054"/>
            </a:xfrm>
            <a:prstGeom prst="rect">
              <a:avLst/>
            </a:prstGeom>
            <a:grp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 err="1" smtClean="0">
                  <a:latin typeface="Arial" pitchFamily="34" charset="0"/>
                  <a:cs typeface="Arial" pitchFamily="34" charset="0"/>
                </a:rPr>
                <a:t>Câu</a:t>
              </a:r>
              <a:r>
                <a:rPr lang="en-US" sz="2800" b="1" dirty="0" smtClean="0">
                  <a:latin typeface="Arial" pitchFamily="34" charset="0"/>
                  <a:cs typeface="Arial" pitchFamily="34" charset="0"/>
                </a:rPr>
                <a:t> 4: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Pythagoras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sinh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ra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vào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khoả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582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trước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C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ô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800" smtClean="0">
                  <a:latin typeface="Arial" pitchFamily="34" charset="0"/>
                  <a:cs typeface="Arial" pitchFamily="34" charset="0"/>
                </a:rPr>
                <a:t>. </a:t>
              </a:r>
              <a:r>
                <a:rPr lang="en-US" sz="2800" dirty="0" err="1">
                  <a:latin typeface="Arial" pitchFamily="34" charset="0"/>
                  <a:cs typeface="Arial" pitchFamily="34" charset="0"/>
                </a:rPr>
                <a:t>I</a:t>
              </a:r>
              <a:r>
                <a:rPr lang="en-US" sz="2800" smtClean="0">
                  <a:latin typeface="Arial" pitchFamily="34" charset="0"/>
                  <a:cs typeface="Arial" pitchFamily="34" charset="0"/>
                </a:rPr>
                <a:t>saac 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Newton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sinh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ă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1643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ông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.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Họ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sinh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ra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ách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hau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bao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hiêu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năm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?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026" name="Picture 2" descr="Káº¿t quáº£ hÃ¬nh áº£nh cho máº£nh ghÃ©p bÃ­ áº©n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BF9FE"/>
              </a:clrFrom>
              <a:clrTo>
                <a:srgbClr val="FBF9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-2650"/>
            <a:ext cx="1597025" cy="11977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1866900" y="3890158"/>
            <a:ext cx="8477250" cy="2160122"/>
            <a:chOff x="1866900" y="3890158"/>
            <a:chExt cx="8477250" cy="2510642"/>
          </a:xfrm>
        </p:grpSpPr>
        <p:grpSp>
          <p:nvGrpSpPr>
            <p:cNvPr id="39" name="Nhóm 38"/>
            <p:cNvGrpSpPr/>
            <p:nvPr/>
          </p:nvGrpSpPr>
          <p:grpSpPr>
            <a:xfrm>
              <a:off x="1866900" y="3890158"/>
              <a:ext cx="8477250" cy="2510642"/>
              <a:chOff x="323850" y="1195119"/>
              <a:chExt cx="8477250" cy="2057400"/>
            </a:xfrm>
          </p:grpSpPr>
          <p:sp>
            <p:nvSpPr>
              <p:cNvPr id="40" name="Rectangle 3"/>
              <p:cNvSpPr/>
              <p:nvPr/>
            </p:nvSpPr>
            <p:spPr>
              <a:xfrm>
                <a:off x="323850" y="1195119"/>
                <a:ext cx="8477250" cy="205740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6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37"/>
              <p:cNvSpPr txBox="1"/>
              <p:nvPr/>
            </p:nvSpPr>
            <p:spPr>
              <a:xfrm>
                <a:off x="438150" y="1728519"/>
                <a:ext cx="8210550" cy="498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err="1" smtClean="0">
                    <a:ln w="0"/>
                    <a:latin typeface="Arial" pitchFamily="34" charset="0"/>
                    <a:cs typeface="Arial" pitchFamily="34" charset="0"/>
                  </a:rPr>
                  <a:t>Họ</a:t>
                </a:r>
                <a:r>
                  <a:rPr lang="en-US" sz="2800" dirty="0" smtClean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n w="0"/>
                    <a:latin typeface="Arial" pitchFamily="34" charset="0"/>
                    <a:cs typeface="Arial" pitchFamily="34" charset="0"/>
                  </a:rPr>
                  <a:t>sinh</a:t>
                </a:r>
                <a:r>
                  <a:rPr lang="en-US" sz="2800" dirty="0" smtClean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n w="0"/>
                    <a:latin typeface="Arial" pitchFamily="34" charset="0"/>
                    <a:cs typeface="Arial" pitchFamily="34" charset="0"/>
                  </a:rPr>
                  <a:t>ra</a:t>
                </a:r>
                <a:r>
                  <a:rPr lang="en-US" sz="2800" dirty="0" smtClean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n w="0"/>
                    <a:latin typeface="Arial" pitchFamily="34" charset="0"/>
                    <a:cs typeface="Arial" pitchFamily="34" charset="0"/>
                  </a:rPr>
                  <a:t>cách</a:t>
                </a:r>
                <a:r>
                  <a:rPr lang="en-US" sz="2800" dirty="0" smtClean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n w="0"/>
                    <a:latin typeface="Arial" pitchFamily="34" charset="0"/>
                    <a:cs typeface="Arial" pitchFamily="34" charset="0"/>
                  </a:rPr>
                  <a:t>nhau</a:t>
                </a:r>
                <a:r>
                  <a:rPr lang="en-US" sz="2800" dirty="0" smtClean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n w="0"/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2800" dirty="0" smtClean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n w="0"/>
                    <a:latin typeface="Arial" pitchFamily="34" charset="0"/>
                    <a:cs typeface="Arial" pitchFamily="34" charset="0"/>
                  </a:rPr>
                  <a:t>năm</a:t>
                </a:r>
                <a:r>
                  <a:rPr lang="en-US" sz="2800" dirty="0" smtClean="0">
                    <a:ln w="0"/>
                    <a:latin typeface="Arial" pitchFamily="34" charset="0"/>
                    <a:cs typeface="Arial" pitchFamily="34" charset="0"/>
                  </a:rPr>
                  <a:t> </a:t>
                </a:r>
                <a:r>
                  <a:rPr lang="en-US" sz="2800" dirty="0" err="1" smtClean="0">
                    <a:ln w="0"/>
                    <a:latin typeface="Arial" pitchFamily="34" charset="0"/>
                    <a:cs typeface="Arial" pitchFamily="34" charset="0"/>
                  </a:rPr>
                  <a:t>là</a:t>
                </a:r>
                <a:r>
                  <a:rPr lang="en-US" sz="2800" dirty="0" smtClean="0">
                    <a:ln w="0"/>
                    <a:latin typeface="Arial" pitchFamily="34" charset="0"/>
                    <a:cs typeface="Arial" pitchFamily="34" charset="0"/>
                  </a:rPr>
                  <a:t>: </a:t>
                </a:r>
                <a:endParaRPr lang="en-US" sz="2800" dirty="0">
                  <a:ln w="0"/>
                  <a:latin typeface="Arial" pitchFamily="34" charset="0"/>
                  <a:cs typeface="Arial" pitchFamily="34" charset="0"/>
                </a:endParaRPr>
              </a:p>
            </p:txBody>
          </p:sp>
        </p:grp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3963454"/>
                </p:ext>
              </p:extLst>
            </p:nvPr>
          </p:nvGraphicFramePr>
          <p:xfrm>
            <a:off x="5078730" y="5344031"/>
            <a:ext cx="32258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92" name="Equation" r:id="rId5" imgW="3225600" imgH="393480" progId="Equation.DSMT4">
                    <p:embed/>
                  </p:oleObj>
                </mc:Choice>
                <mc:Fallback>
                  <p:oleObj name="Equation" r:id="rId5" imgW="322560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078730" y="5344031"/>
                          <a:ext cx="3225800" cy="393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1025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397076" y="381000"/>
            <a:ext cx="3921265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none" rtlCol="0">
            <a:spAutoFit/>
          </a:bodyPr>
          <a:lstStyle/>
          <a:p>
            <a:pPr algn="r"/>
            <a:r>
              <a:rPr lang="en-US" sz="2800" b="1" dirty="0" smtClean="0">
                <a:solidFill>
                  <a:srgbClr val="002060"/>
                </a:solidFill>
                <a:latin typeface="Arial" pitchFamily="34" charset="0"/>
                <a:cs typeface="Arial" pitchFamily="34" charset="0"/>
              </a:rPr>
              <a:t>HƯỚNG DẪN VỀ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1219200" y="1219200"/>
            <a:ext cx="9829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 smtClean="0">
                <a:latin typeface="Arial" pitchFamily="34" charset="0"/>
                <a:cs typeface="Arial" pitchFamily="34" charset="0"/>
              </a:rPr>
              <a:t>- Đọc lại toàn bộ nội dung bài đã học.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r>
              <a:rPr lang="en-US" sz="2800" dirty="0" smtClean="0">
                <a:latin typeface="Arial" pitchFamily="34" charset="0"/>
                <a:cs typeface="Arial" pitchFamily="34" charset="0"/>
              </a:rPr>
              <a:t>- </a:t>
            </a:r>
            <a:r>
              <a:rPr lang="vi-VN" sz="2800" dirty="0" smtClean="0">
                <a:latin typeface="Arial" pitchFamily="34" charset="0"/>
                <a:cs typeface="Arial" pitchFamily="34" charset="0"/>
              </a:rPr>
              <a:t>Xem trước chủ đề 1 “Đầu tư kinh doanh”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z="2800" smtClean="0">
                <a:latin typeface="Arial" pitchFamily="34" charset="0"/>
                <a:cs typeface="Arial" pitchFamily="34" charset="0"/>
              </a:rPr>
              <a:t>24</a:t>
            </a:fld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Rectangle 16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Rectangle 18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540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542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Rectangle 544"/>
          <p:cNvSpPr>
            <a:spLocks noChangeArrowheads="1"/>
          </p:cNvSpPr>
          <p:nvPr/>
        </p:nvSpPr>
        <p:spPr bwMode="auto">
          <a:xfrm>
            <a:off x="0" y="-2616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19200" y="2179320"/>
            <a:ext cx="70761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- Bài tập bổ sung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264920" y="2819400"/>
            <a:ext cx="7223760" cy="3535369"/>
            <a:chOff x="1264920" y="2819400"/>
            <a:chExt cx="7223760" cy="3535369"/>
          </a:xfrm>
        </p:grpSpPr>
        <p:sp>
          <p:nvSpPr>
            <p:cNvPr id="33" name="TextBox 32"/>
            <p:cNvSpPr txBox="1"/>
            <p:nvPr/>
          </p:nvSpPr>
          <p:spPr>
            <a:xfrm>
              <a:off x="1264920" y="2819400"/>
              <a:ext cx="722376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Arial" pitchFamily="34" charset="0"/>
                  <a:cs typeface="Arial" pitchFamily="34" charset="0"/>
                </a:rPr>
                <a:t>1</a:t>
              </a:r>
              <a:r>
                <a:rPr lang="vi-VN" sz="2800" dirty="0" smtClean="0">
                  <a:latin typeface="Arial" pitchFamily="34" charset="0"/>
                  <a:cs typeface="Arial" pitchFamily="34" charset="0"/>
                </a:rPr>
                <a:t>. </a:t>
              </a:r>
              <a:r>
                <a:rPr lang="vi-VN" sz="2800" dirty="0">
                  <a:latin typeface="Arial" pitchFamily="34" charset="0"/>
                  <a:cs typeface="Arial" pitchFamily="34" charset="0"/>
                </a:rPr>
                <a:t>Tìm số </a:t>
              </a:r>
              <a:r>
                <a:rPr lang="vi-VN" sz="2800" dirty="0" smtClean="0">
                  <a:latin typeface="Arial" pitchFamily="34" charset="0"/>
                  <a:cs typeface="Arial" pitchFamily="34" charset="0"/>
                </a:rPr>
                <a:t>nguyên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x,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sao</a:t>
              </a:r>
              <a:r>
                <a:rPr lang="en-US" sz="2800" dirty="0" smtClean="0"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800" dirty="0" err="1" smtClean="0">
                  <a:latin typeface="Arial" pitchFamily="34" charset="0"/>
                  <a:cs typeface="Arial" pitchFamily="34" charset="0"/>
                </a:rPr>
                <a:t>cho</a:t>
              </a:r>
              <a:r>
                <a:rPr lang="vi-VN" sz="2800" dirty="0" smtClean="0">
                  <a:latin typeface="Arial" pitchFamily="34" charset="0"/>
                  <a:cs typeface="Arial" pitchFamily="34" charset="0"/>
                </a:rPr>
                <a:t>:</a:t>
              </a:r>
              <a:endParaRPr lang="en-US" sz="2800" dirty="0"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1612900" y="3494396"/>
              <a:ext cx="4082326" cy="548964"/>
              <a:chOff x="760524" y="5189406"/>
              <a:chExt cx="3823779" cy="548964"/>
            </a:xfrm>
          </p:grpSpPr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8420412"/>
                  </p:ext>
                </p:extLst>
              </p:nvPr>
            </p:nvGraphicFramePr>
            <p:xfrm>
              <a:off x="3742685" y="5230810"/>
              <a:ext cx="841618" cy="4111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92" name="Equation" r:id="rId3" imgW="711000" imgH="317160" progId="Equation.DSMT4">
                      <p:embed/>
                    </p:oleObj>
                  </mc:Choice>
                  <mc:Fallback>
                    <p:oleObj name="Equation" r:id="rId3" imgW="71100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42685" y="5230810"/>
                            <a:ext cx="841618" cy="411163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7" name="Group 26"/>
              <p:cNvGrpSpPr/>
              <p:nvPr/>
            </p:nvGrpSpPr>
            <p:grpSpPr>
              <a:xfrm>
                <a:off x="760524" y="5189406"/>
                <a:ext cx="3274081" cy="548964"/>
                <a:chOff x="1192318" y="5257010"/>
                <a:chExt cx="2826816" cy="537000"/>
              </a:xfrm>
            </p:grpSpPr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87021834"/>
                    </p:ext>
                  </p:extLst>
                </p:nvPr>
              </p:nvGraphicFramePr>
              <p:xfrm>
                <a:off x="1192318" y="5286211"/>
                <a:ext cx="884558" cy="50779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093" name="Equation" r:id="rId5" imgW="787320" imgH="380880" progId="Equation.DSMT4">
                        <p:embed/>
                      </p:oleObj>
                    </mc:Choice>
                    <mc:Fallback>
                      <p:oleObj name="Equation" r:id="rId5" imgW="787320" imgH="3808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92318" y="5286211"/>
                              <a:ext cx="884558" cy="507799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2" name="Rectangle 31"/>
                <p:cNvSpPr/>
                <p:nvPr/>
              </p:nvSpPr>
              <p:spPr>
                <a:xfrm>
                  <a:off x="2099221" y="5257010"/>
                  <a:ext cx="1919913" cy="51181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vi-VN" sz="2800" dirty="0">
                      <a:latin typeface="Arial" pitchFamily="34" charset="0"/>
                      <a:cs typeface="Arial" pitchFamily="34" charset="0"/>
                    </a:rPr>
                    <a:t>chia hết cho </a:t>
                  </a:r>
                  <a:endParaRPr lang="en-US" sz="28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369139"/>
                </p:ext>
              </p:extLst>
            </p:nvPr>
          </p:nvGraphicFramePr>
          <p:xfrm>
            <a:off x="1541463" y="4144963"/>
            <a:ext cx="4719637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4" name="Equation" r:id="rId7" imgW="3225600" imgH="393480" progId="Equation.DSMT4">
                    <p:embed/>
                  </p:oleObj>
                </mc:Choice>
                <mc:Fallback>
                  <p:oleObj name="Equation" r:id="rId7" imgW="32256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1463" y="4144963"/>
                          <a:ext cx="4719637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5867231"/>
                </p:ext>
              </p:extLst>
            </p:nvPr>
          </p:nvGraphicFramePr>
          <p:xfrm>
            <a:off x="1564958" y="4738370"/>
            <a:ext cx="3754437" cy="495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5" name="Equation" r:id="rId9" imgW="2565360" imgH="393480" progId="Equation.DSMT4">
                    <p:embed/>
                  </p:oleObj>
                </mc:Choice>
                <mc:Fallback>
                  <p:oleObj name="Equation" r:id="rId9" imgW="25653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4958" y="4738370"/>
                          <a:ext cx="3754437" cy="495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047132"/>
                </p:ext>
              </p:extLst>
            </p:nvPr>
          </p:nvGraphicFramePr>
          <p:xfrm>
            <a:off x="1580198" y="5240338"/>
            <a:ext cx="3663950" cy="590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096" name="Equation" r:id="rId11" imgW="2501640" imgH="469800" progId="Equation.DSMT4">
                    <p:embed/>
                  </p:oleObj>
                </mc:Choice>
                <mc:Fallback>
                  <p:oleObj name="Equation" r:id="rId11" imgW="250164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0198" y="5240338"/>
                          <a:ext cx="3663950" cy="590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6" name="Group 35"/>
            <p:cNvGrpSpPr/>
            <p:nvPr/>
          </p:nvGrpSpPr>
          <p:grpSpPr>
            <a:xfrm>
              <a:off x="1600518" y="5795641"/>
              <a:ext cx="4557712" cy="559128"/>
              <a:chOff x="563354" y="5189411"/>
              <a:chExt cx="4269059" cy="559128"/>
            </a:xfrm>
          </p:grpSpPr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60575430"/>
                  </p:ext>
                </p:extLst>
              </p:nvPr>
            </p:nvGraphicFramePr>
            <p:xfrm>
              <a:off x="3781133" y="5231008"/>
              <a:ext cx="1051280" cy="4111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3097" name="Equation" r:id="rId13" imgW="888840" imgH="317160" progId="Equation.DSMT4">
                      <p:embed/>
                    </p:oleObj>
                  </mc:Choice>
                  <mc:Fallback>
                    <p:oleObj name="Equation" r:id="rId13" imgW="888840" imgH="3171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1133" y="5231008"/>
                            <a:ext cx="1051280" cy="4111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42" name="Group 41"/>
              <p:cNvGrpSpPr/>
              <p:nvPr/>
            </p:nvGrpSpPr>
            <p:grpSpPr>
              <a:xfrm>
                <a:off x="563354" y="5189411"/>
                <a:ext cx="3441698" cy="559128"/>
                <a:chOff x="1022083" y="5257010"/>
                <a:chExt cx="2971533" cy="546942"/>
              </a:xfrm>
            </p:grpSpPr>
            <p:graphicFrame>
              <p:nvGraphicFramePr>
                <p:cNvPr id="47" name="Object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22565571"/>
                    </p:ext>
                  </p:extLst>
                </p:nvPr>
              </p:nvGraphicFramePr>
              <p:xfrm>
                <a:off x="1022083" y="5279071"/>
                <a:ext cx="1227340" cy="52488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3098" name="Equation" r:id="rId15" imgW="1091880" imgH="393480" progId="Equation.DSMT4">
                        <p:embed/>
                      </p:oleObj>
                    </mc:Choice>
                    <mc:Fallback>
                      <p:oleObj name="Equation" r:id="rId15" imgW="1091880" imgH="393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2083" y="5279071"/>
                              <a:ext cx="1227340" cy="52488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48" name="Rectangle 47"/>
                <p:cNvSpPr/>
                <p:nvPr/>
              </p:nvSpPr>
              <p:spPr>
                <a:xfrm>
                  <a:off x="2296414" y="5257010"/>
                  <a:ext cx="1697202" cy="51181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800" dirty="0" err="1">
                      <a:latin typeface="Arial" pitchFamily="34" charset="0"/>
                      <a:cs typeface="Arial" pitchFamily="34" charset="0"/>
                    </a:rPr>
                    <a:t>l</a:t>
                  </a:r>
                  <a:r>
                    <a:rPr lang="en-US" sz="2800" dirty="0" err="1" smtClean="0">
                      <a:latin typeface="Arial" pitchFamily="34" charset="0"/>
                      <a:cs typeface="Arial" pitchFamily="34" charset="0"/>
                    </a:rPr>
                    <a:t>à</a:t>
                  </a:r>
                  <a:r>
                    <a:rPr lang="en-US" sz="2800" dirty="0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 smtClean="0">
                      <a:latin typeface="Arial" pitchFamily="34" charset="0"/>
                      <a:cs typeface="Arial" pitchFamily="34" charset="0"/>
                    </a:rPr>
                    <a:t>ước</a:t>
                  </a:r>
                  <a:r>
                    <a:rPr lang="en-US" sz="2800" dirty="0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en-US" sz="2800" dirty="0" err="1" smtClean="0">
                      <a:latin typeface="Arial" pitchFamily="34" charset="0"/>
                      <a:cs typeface="Arial" pitchFamily="34" charset="0"/>
                    </a:rPr>
                    <a:t>của</a:t>
                  </a:r>
                  <a:r>
                    <a:rPr lang="en-US" sz="2800" dirty="0" smtClean="0">
                      <a:latin typeface="Arial" pitchFamily="34" charset="0"/>
                      <a:cs typeface="Arial" pitchFamily="34" charset="0"/>
                    </a:rPr>
                    <a:t> </a:t>
                  </a:r>
                  <a:r>
                    <a:rPr lang="vi-VN" sz="2800" dirty="0" smtClean="0">
                      <a:latin typeface="Arial" pitchFamily="34" charset="0"/>
                      <a:cs typeface="Arial" pitchFamily="34" charset="0"/>
                    </a:rPr>
                    <a:t> </a:t>
                  </a:r>
                  <a:endParaRPr lang="en-US" sz="2800" dirty="0">
                    <a:latin typeface="Arial" pitchFamily="34" charset="0"/>
                    <a:cs typeface="Arial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22956564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5029200"/>
            <a:ext cx="12192000" cy="1843088"/>
          </a:xfrm>
          <a:custGeom>
            <a:avLst/>
            <a:gdLst>
              <a:gd name="connsiteX0" fmla="*/ 0 w 9144000"/>
              <a:gd name="connsiteY0" fmla="*/ 0 h 1066800"/>
              <a:gd name="connsiteX1" fmla="*/ 9144000 w 9144000"/>
              <a:gd name="connsiteY1" fmla="*/ 0 h 1066800"/>
              <a:gd name="connsiteX2" fmla="*/ 9144000 w 9144000"/>
              <a:gd name="connsiteY2" fmla="*/ 1066800 h 1066800"/>
              <a:gd name="connsiteX3" fmla="*/ 0 w 9144000"/>
              <a:gd name="connsiteY3" fmla="*/ 1066800 h 1066800"/>
              <a:gd name="connsiteX4" fmla="*/ 0 w 9144000"/>
              <a:gd name="connsiteY4" fmla="*/ 0 h 1066800"/>
              <a:gd name="connsiteX0" fmla="*/ 0 w 9144000"/>
              <a:gd name="connsiteY0" fmla="*/ 775855 h 1842655"/>
              <a:gd name="connsiteX1" fmla="*/ 4156364 w 9144000"/>
              <a:gd name="connsiteY1" fmla="*/ 0 h 1842655"/>
              <a:gd name="connsiteX2" fmla="*/ 9144000 w 9144000"/>
              <a:gd name="connsiteY2" fmla="*/ 775855 h 1842655"/>
              <a:gd name="connsiteX3" fmla="*/ 9144000 w 9144000"/>
              <a:gd name="connsiteY3" fmla="*/ 1842655 h 1842655"/>
              <a:gd name="connsiteX4" fmla="*/ 0 w 9144000"/>
              <a:gd name="connsiteY4" fmla="*/ 1842655 h 1842655"/>
              <a:gd name="connsiteX5" fmla="*/ 0 w 9144000"/>
              <a:gd name="connsiteY5" fmla="*/ 775855 h 18426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44000" h="1842655">
                <a:moveTo>
                  <a:pt x="0" y="775855"/>
                </a:moveTo>
                <a:cubicBezTo>
                  <a:pt x="1413164" y="771237"/>
                  <a:pt x="2743200" y="4618"/>
                  <a:pt x="4156364" y="0"/>
                </a:cubicBezTo>
                <a:lnTo>
                  <a:pt x="9144000" y="775855"/>
                </a:lnTo>
                <a:lnTo>
                  <a:pt x="9144000" y="1842655"/>
                </a:lnTo>
                <a:lnTo>
                  <a:pt x="0" y="1842655"/>
                </a:lnTo>
                <a:lnTo>
                  <a:pt x="0" y="775855"/>
                </a:lnTo>
                <a:close/>
              </a:path>
            </a:pathLst>
          </a:custGeom>
          <a:solidFill>
            <a:srgbClr val="48D8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pic>
        <p:nvPicPr>
          <p:cNvPr id="15363" name="Picture 1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80752" y="344487"/>
            <a:ext cx="6745817" cy="6302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4" name="Picture 36">
            <a:hlinkClick r:id="" action="ppaction://noaction"/>
          </p:cNvPr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9129185" y="5749925"/>
            <a:ext cx="1813983" cy="1085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" name="Rectangle 37"/>
          <p:cNvSpPr/>
          <p:nvPr/>
        </p:nvSpPr>
        <p:spPr>
          <a:xfrm>
            <a:off x="7788275" y="509627"/>
            <a:ext cx="3742112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32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32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ái</a:t>
            </a:r>
            <a:r>
              <a:rPr lang="en-US" sz="3200" b="1" dirty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áo</a:t>
            </a:r>
            <a:endParaRPr lang="en-US" sz="32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31" name="Picture 7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447367" y="2111375"/>
            <a:ext cx="268181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2" name="Picture 8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01684" y="1349375"/>
            <a:ext cx="2681816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" name="Picture 10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992967" y="3284538"/>
            <a:ext cx="2673351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5" name="Picture 11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096001" y="3495675"/>
            <a:ext cx="268181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6" name="Picture 12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2984500" y="1993900"/>
            <a:ext cx="2650067" cy="1073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89271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6" fill="hold" nodeType="clickEffect">
                                  <p:stCondLst>
                                    <p:cond delay="22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6" dur="20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1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0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1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0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 nodeType="clickPar">
                      <p:stCondLst>
                        <p:cond delay="0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1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2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0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7" dur="500"/>
                                        <p:tgtEl>
                                          <p:spTgt spid="10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6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03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3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4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39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5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3"/>
          <p:cNvSpPr txBox="1">
            <a:spLocks noChangeArrowheads="1"/>
          </p:cNvSpPr>
          <p:nvPr/>
        </p:nvSpPr>
        <p:spPr bwMode="auto">
          <a:xfrm>
            <a:off x="1087967" y="84139"/>
            <a:ext cx="8839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8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altLang="en-US" sz="28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altLang="en-US" sz="2800" b="1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1</a:t>
            </a:r>
          </a:p>
        </p:txBody>
      </p:sp>
      <p:pic>
        <p:nvPicPr>
          <p:cNvPr id="16387" name="Picture 1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22611" y="4724400"/>
            <a:ext cx="142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12801" y="765175"/>
            <a:ext cx="11140017" cy="397031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à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ai</a:t>
            </a:r>
            <a:endParaRPr lang="en-US" sz="28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ương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ương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âm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356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5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2"/>
          <p:cNvSpPr>
            <a:spLocks noGrp="1"/>
          </p:cNvSpPr>
          <p:nvPr>
            <p:ph sz="quarter" idx="4294967295"/>
          </p:nvPr>
        </p:nvSpPr>
        <p:spPr>
          <a:xfrm>
            <a:off x="355600" y="188913"/>
            <a:ext cx="10972800" cy="4525962"/>
          </a:xfrm>
        </p:spPr>
        <p:txBody>
          <a:bodyPr/>
          <a:lstStyle/>
          <a:p>
            <a:pPr marL="44450" indent="0" eaLnBrk="1" hangingPunct="1">
              <a:buFont typeface="Georgia" pitchFamily="18" charset="0"/>
              <a:buNone/>
            </a:pPr>
            <a:r>
              <a:rPr lang="en-US" altLang="en-US" b="1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altLang="en-US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b="1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altLang="en-US" b="1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</a:t>
            </a:r>
          </a:p>
        </p:txBody>
      </p:sp>
      <p:sp>
        <p:nvSpPr>
          <p:cNvPr id="16387" name="Rectangle 1"/>
          <p:cNvSpPr>
            <a:spLocks noChangeArrowheads="1"/>
          </p:cNvSpPr>
          <p:nvPr/>
        </p:nvSpPr>
        <p:spPr bwMode="auto">
          <a:xfrm>
            <a:off x="431800" y="1052513"/>
            <a:ext cx="11616267" cy="3459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pt-BR" altLang="en-US" sz="2800" dirty="0">
                <a:latin typeface="Arial" pitchFamily="34" charset="0"/>
                <a:cs typeface="Arial" pitchFamily="34" charset="0"/>
              </a:rPr>
              <a:t>Kết quả của phép </a:t>
            </a:r>
            <a:r>
              <a:rPr lang="pt-BR" altLang="en-US" sz="2800" dirty="0" smtClean="0">
                <a:latin typeface="Arial" pitchFamily="34" charset="0"/>
                <a:cs typeface="Arial" pitchFamily="34" charset="0"/>
              </a:rPr>
              <a:t>tính  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(-551) + </a:t>
            </a:r>
            <a:r>
              <a:rPr lang="pt-BR" altLang="en-US" sz="2800" dirty="0" smtClean="0">
                <a:latin typeface="Arial" pitchFamily="34" charset="0"/>
                <a:cs typeface="Arial" pitchFamily="34" charset="0"/>
              </a:rPr>
              <a:t>400 + 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(-449)</a:t>
            </a:r>
          </a:p>
          <a:p>
            <a:pPr eaLnBrk="1" hangingPunct="1"/>
            <a:endParaRPr lang="pt-BR" altLang="en-US" sz="2800" dirty="0">
              <a:latin typeface="Arial" pitchFamily="34" charset="0"/>
              <a:cs typeface="Arial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pt-BR" altLang="en-US" sz="2800" b="1" dirty="0">
                <a:latin typeface="Arial" pitchFamily="34" charset="0"/>
                <a:cs typeface="Arial" pitchFamily="34" charset="0"/>
              </a:rPr>
              <a:t>	A.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 </a:t>
            </a:r>
            <a:r>
              <a:rPr lang="pt-BR" altLang="en-US" sz="2800" dirty="0" smtClean="0">
                <a:latin typeface="Arial" pitchFamily="34" charset="0"/>
                <a:cs typeface="Arial" pitchFamily="34" charset="0"/>
              </a:rPr>
              <a:t>-600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              </a:t>
            </a:r>
          </a:p>
          <a:p>
            <a:pPr eaLnBrk="1" hangingPunct="1">
              <a:lnSpc>
                <a:spcPct val="150000"/>
              </a:lnSpc>
            </a:pPr>
            <a:r>
              <a:rPr lang="pt-BR" altLang="en-US" sz="2800" b="1" dirty="0">
                <a:latin typeface="Arial" pitchFamily="34" charset="0"/>
                <a:cs typeface="Arial" pitchFamily="34" charset="0"/>
              </a:rPr>
              <a:t>	B.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 </a:t>
            </a:r>
            <a:r>
              <a:rPr lang="pt-BR" altLang="en-US" sz="2800" dirty="0" smtClean="0">
                <a:latin typeface="Arial" pitchFamily="34" charset="0"/>
                <a:cs typeface="Arial" pitchFamily="34" charset="0"/>
              </a:rPr>
              <a:t>-1450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    </a:t>
            </a:r>
          </a:p>
          <a:p>
            <a:pPr eaLnBrk="1" hangingPunct="1">
              <a:lnSpc>
                <a:spcPct val="150000"/>
              </a:lnSpc>
            </a:pPr>
            <a:r>
              <a:rPr lang="pt-BR" altLang="en-US" sz="2800" b="1" dirty="0">
                <a:latin typeface="Arial" pitchFamily="34" charset="0"/>
                <a:cs typeface="Arial" pitchFamily="34" charset="0"/>
              </a:rPr>
              <a:t>	C.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 -1000             </a:t>
            </a:r>
          </a:p>
          <a:p>
            <a:pPr eaLnBrk="1" hangingPunct="1">
              <a:lnSpc>
                <a:spcPct val="150000"/>
              </a:lnSpc>
            </a:pPr>
            <a:r>
              <a:rPr lang="pt-BR" altLang="en-US" sz="2800" dirty="0">
                <a:latin typeface="Arial" pitchFamily="34" charset="0"/>
                <a:cs typeface="Arial" pitchFamily="34" charset="0"/>
              </a:rPr>
              <a:t> 	</a:t>
            </a:r>
            <a:r>
              <a:rPr lang="pt-BR" altLang="en-US" sz="2800" b="1" dirty="0">
                <a:latin typeface="Arial" pitchFamily="34" charset="0"/>
                <a:cs typeface="Arial" pitchFamily="34" charset="0"/>
              </a:rPr>
              <a:t>D.</a:t>
            </a:r>
            <a:r>
              <a:rPr lang="pt-BR" altLang="en-US" sz="2800" dirty="0">
                <a:latin typeface="Arial" pitchFamily="34" charset="0"/>
                <a:cs typeface="Arial" pitchFamily="34" charset="0"/>
              </a:rPr>
              <a:t> -1500</a:t>
            </a:r>
          </a:p>
        </p:txBody>
      </p:sp>
      <p:pic>
        <p:nvPicPr>
          <p:cNvPr id="17412" name="Picture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373360" y="4572000"/>
            <a:ext cx="142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52822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3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mph" presetSubtype="2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rgb" dir="cw">
                                      <p:cBhvr override="childStyle">
                                        <p:cTn id="25" dur="10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ChangeArrowheads="1"/>
          </p:cNvSpPr>
          <p:nvPr/>
        </p:nvSpPr>
        <p:spPr bwMode="auto">
          <a:xfrm>
            <a:off x="814917" y="144463"/>
            <a:ext cx="497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altLang="en-US" sz="28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 hỏi 3</a:t>
            </a:r>
          </a:p>
        </p:txBody>
      </p:sp>
      <p:sp>
        <p:nvSpPr>
          <p:cNvPr id="17419" name="Rectangle 1"/>
          <p:cNvSpPr>
            <a:spLocks noChangeArrowheads="1"/>
          </p:cNvSpPr>
          <p:nvPr/>
        </p:nvSpPr>
        <p:spPr bwMode="auto">
          <a:xfrm>
            <a:off x="1016000" y="776735"/>
            <a:ext cx="91440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Kết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quả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sắp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xếp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các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- 75; - 2; - 7; </a:t>
            </a:r>
            <a:r>
              <a:rPr lang="en-US" alt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57 </a:t>
            </a:r>
            <a:endParaRPr lang="en-US" altLang="en-US" sz="2800" dirty="0">
              <a:latin typeface="Arial" pitchFamily="34" charset="0"/>
              <a:ea typeface="Calibri" pitchFamily="34" charset="0"/>
              <a:cs typeface="Arial" pitchFamily="34" charset="0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thứ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giảm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dần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là</a:t>
            </a:r>
            <a:r>
              <a:rPr lang="en-US" alt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</a:p>
        </p:txBody>
      </p:sp>
      <p:pic>
        <p:nvPicPr>
          <p:cNvPr id="18436" name="Picture 6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60000" y="4480560"/>
            <a:ext cx="142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Rectangle 3"/>
          <p:cNvSpPr/>
          <p:nvPr/>
        </p:nvSpPr>
        <p:spPr>
          <a:xfrm>
            <a:off x="1242485" y="2414589"/>
            <a:ext cx="5431367" cy="7381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A.- </a:t>
            </a:r>
            <a:r>
              <a:rPr lang="en-US" sz="28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75; 57</a:t>
            </a: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;- 7;- 2</a:t>
            </a:r>
            <a:endParaRPr lang="en-US" sz="2800" b="1" dirty="0">
              <a:solidFill>
                <a:prstClr val="black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726767" y="2420939"/>
            <a:ext cx="5130800" cy="7381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B.- 2;-7;- 75; </a:t>
            </a:r>
            <a:r>
              <a:rPr lang="en-US" sz="28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57</a:t>
            </a:r>
            <a:endParaRPr lang="en-US" sz="2800" b="1" dirty="0">
              <a:solidFill>
                <a:prstClr val="black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50105" y="3489325"/>
            <a:ext cx="5558367" cy="73818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C.- </a:t>
            </a:r>
            <a:r>
              <a:rPr lang="en-US" sz="28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75; 57</a:t>
            </a: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; - 2; - 7</a:t>
            </a:r>
            <a:endParaRPr lang="en-US" sz="2800" b="1" dirty="0">
              <a:solidFill>
                <a:prstClr val="black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26767" y="3357563"/>
            <a:ext cx="4607984" cy="7381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D. 57; - </a:t>
            </a:r>
            <a:r>
              <a:rPr lang="en-US" sz="2800" b="1" dirty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2;-7;- </a:t>
            </a:r>
            <a:r>
              <a:rPr lang="en-US" sz="2800" b="1" dirty="0" smtClean="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57</a:t>
            </a:r>
            <a:endParaRPr lang="en-US" sz="2800" b="1" dirty="0">
              <a:solidFill>
                <a:prstClr val="black"/>
              </a:solidFill>
              <a:latin typeface="Arial" pitchFamily="34" charset="0"/>
              <a:ea typeface="Calibri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192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4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4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32" dur="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33" dur="2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4" dur="25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35" dur="25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36" dur="2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3"/>
          <p:cNvSpPr>
            <a:spLocks noGrp="1"/>
          </p:cNvSpPr>
          <p:nvPr>
            <p:ph sz="quarter" idx="4294967295"/>
          </p:nvPr>
        </p:nvSpPr>
        <p:spPr>
          <a:xfrm>
            <a:off x="711200" y="188913"/>
            <a:ext cx="10972800" cy="480131"/>
          </a:xfrm>
        </p:spPr>
        <p:txBody>
          <a:bodyPr>
            <a:spAutoFit/>
          </a:bodyPr>
          <a:lstStyle/>
          <a:p>
            <a:pPr marL="44450" indent="0" eaLnBrk="1" hangingPunct="1">
              <a:buFont typeface="Georgia" pitchFamily="18" charset="0"/>
              <a:buNone/>
            </a:pPr>
            <a:r>
              <a:rPr lang="en-US" altLang="en-US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 hỏi 4</a:t>
            </a:r>
          </a:p>
        </p:txBody>
      </p:sp>
      <p:pic>
        <p:nvPicPr>
          <p:cNvPr id="19459" name="Picture 4">
            <a:hlinkClick r:id="rId2" action="ppaction://hlinksldjump"/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46217" y="4572000"/>
            <a:ext cx="142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700617" y="981075"/>
            <a:ext cx="10668000" cy="324415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  <a:defRPr/>
            </a:pPr>
            <a:r>
              <a:rPr lang="en-US" sz="2800" dirty="0" err="1" smtClean="0">
                <a:latin typeface="Arial" pitchFamily="34" charset="0"/>
                <a:cs typeface="Arial" panose="020B0604020202020204" pitchFamily="34" charset="0"/>
              </a:rPr>
              <a:t>Kết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(-7). 4+(-7).6 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70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70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-22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eaLnBrk="1" hangingPunct="1">
              <a:lnSpc>
                <a:spcPct val="150000"/>
              </a:lnSpc>
              <a:buFontTx/>
              <a:buAutoNum type="alphaUcPeriod"/>
              <a:defRPr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ác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2617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00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Content Placeholder 3"/>
          <p:cNvSpPr>
            <a:spLocks noGrp="1"/>
          </p:cNvSpPr>
          <p:nvPr>
            <p:ph sz="quarter" idx="4294967295"/>
          </p:nvPr>
        </p:nvSpPr>
        <p:spPr>
          <a:xfrm>
            <a:off x="537633" y="333375"/>
            <a:ext cx="10972800" cy="480131"/>
          </a:xfrm>
        </p:spPr>
        <p:txBody>
          <a:bodyPr>
            <a:spAutoFit/>
          </a:bodyPr>
          <a:lstStyle/>
          <a:p>
            <a:pPr marL="44450" indent="0" eaLnBrk="1" hangingPunct="1">
              <a:buFont typeface="Georgia" pitchFamily="18" charset="0"/>
              <a:buNone/>
            </a:pPr>
            <a:r>
              <a:rPr lang="en-US" alt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âu</a:t>
            </a:r>
            <a:r>
              <a:rPr lang="en-US" alt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ỏi</a:t>
            </a:r>
            <a:r>
              <a:rPr lang="en-US" alt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5</a:t>
            </a:r>
          </a:p>
        </p:txBody>
      </p:sp>
      <p:sp>
        <p:nvSpPr>
          <p:cNvPr id="19467" name="Rectangle 2"/>
          <p:cNvSpPr>
            <a:spLocks noChangeArrowheads="1"/>
          </p:cNvSpPr>
          <p:nvPr/>
        </p:nvSpPr>
        <p:spPr bwMode="auto">
          <a:xfrm>
            <a:off x="1295467" y="1071952"/>
            <a:ext cx="39131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eaLnBrk="1" hangingPunct="1"/>
            <a:r>
              <a:rPr lang="en-US" alt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Tìm</a:t>
            </a:r>
            <a:r>
              <a:rPr lang="en-US" alt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lang="en-US" alt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altLang="en-US" sz="2800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nguyên</a:t>
            </a:r>
            <a:r>
              <a:rPr lang="en-US" alt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 x, </a:t>
            </a:r>
            <a:r>
              <a:rPr lang="en-US" altLang="en-US" sz="2800" dirty="0" err="1" smtClean="0">
                <a:latin typeface="Arial" pitchFamily="34" charset="0"/>
                <a:ea typeface="Calibri" pitchFamily="34" charset="0"/>
                <a:cs typeface="Arial" pitchFamily="34" charset="0"/>
              </a:rPr>
              <a:t>biết</a:t>
            </a:r>
            <a:r>
              <a:rPr lang="en-US" altLang="en-US" sz="2800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endParaRPr lang="en-US" altLang="en-US" sz="2800" dirty="0">
              <a:latin typeface="Arial" pitchFamily="34" charset="0"/>
              <a:ea typeface="Calibri" pitchFamily="34" charset="0"/>
              <a:cs typeface="Arial" pitchFamily="34" charset="0"/>
            </a:endParaRPr>
          </a:p>
        </p:txBody>
      </p:sp>
      <p:graphicFrame>
        <p:nvGraphicFramePr>
          <p:cNvPr id="1946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583488"/>
              </p:ext>
            </p:extLst>
          </p:nvPr>
        </p:nvGraphicFramePr>
        <p:xfrm>
          <a:off x="5107518" y="1111251"/>
          <a:ext cx="257598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3" imgW="1180800" imgH="304560" progId="Equation.DSMT4">
                  <p:embed/>
                </p:oleObj>
              </mc:Choice>
              <mc:Fallback>
                <p:oleObj name="Equation" r:id="rId3" imgW="1180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518" y="1111251"/>
                        <a:ext cx="257598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5" name="Picture 7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0611697" y="4876800"/>
            <a:ext cx="142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6424084" y="3157539"/>
            <a:ext cx="5528733" cy="738664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D.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kết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quả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khác</a:t>
            </a:r>
            <a:endParaRPr lang="en-US" sz="2800" b="1" dirty="0"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218778" y="3357563"/>
            <a:ext cx="5278967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C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x= -72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87358" y="2324101"/>
            <a:ext cx="2746265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A. 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x = 18           </a:t>
            </a:r>
            <a:endParaRPr lang="en-US" sz="2800" b="1" dirty="0">
              <a:latin typeface="Arial" pitchFamily="34" charset="0"/>
              <a:ea typeface="Calibri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468534" y="2205039"/>
            <a:ext cx="2568332" cy="7386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fontAlgn="auto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latin typeface="Arial" pitchFamily="34" charset="0"/>
                <a:cs typeface="Arial" pitchFamily="34" charset="0"/>
              </a:rPr>
              <a:t>B. 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x  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= 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-18       </a:t>
            </a:r>
            <a:endParaRPr lang="en-US" sz="2800" b="1" dirty="0">
              <a:latin typeface="Arial" pitchFamily="34" charset="0"/>
              <a:ea typeface="Calibri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1040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9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mph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6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="" xmlns:a16="http://schemas.microsoft.com/office/drawing/2014/main" id="{A3A062DA-93BF-4842-B601-4404401BCCE3}"/>
              </a:ext>
            </a:extLst>
          </p:cNvPr>
          <p:cNvSpPr txBox="1"/>
          <p:nvPr/>
        </p:nvSpPr>
        <p:spPr>
          <a:xfrm>
            <a:off x="910484" y="464877"/>
            <a:ext cx="101484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2800" b="1" u="sng" dirty="0">
                <a:solidFill>
                  <a:srgbClr val="002060"/>
                </a:solidFill>
              </a:rPr>
              <a:t>Dạng 3: Tìm x</a:t>
            </a:r>
            <a:endParaRPr lang="en-US" sz="2800" u="sng" dirty="0">
              <a:solidFill>
                <a:srgbClr val="002060"/>
              </a:solidFill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="" xmlns:a16="http://schemas.microsoft.com/office/drawing/2014/main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="" xmlns:a16="http://schemas.microsoft.com/office/drawing/2014/main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sp>
          <p:nvSpPr>
            <p:cNvPr id="41" name="TextBox 40">
              <a:extLst>
                <a:ext uri="{FF2B5EF4-FFF2-40B4-BE49-F238E27FC236}">
                  <a16:creationId xmlns="" xmlns:a16="http://schemas.microsoft.com/office/drawing/2014/main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</a:t>
              </a:r>
              <a:r>
                <a:rPr lang="en-US" sz="24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356360" y="1143000"/>
            <a:ext cx="69494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6.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nguyên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x, </a:t>
            </a:r>
            <a:r>
              <a:rPr lang="en-US" sz="2800" dirty="0" err="1" smtClean="0">
                <a:latin typeface="Arial" pitchFamily="34" charset="0"/>
                <a:cs typeface="Arial" pitchFamily="34" charset="0"/>
              </a:rPr>
              <a:t>biết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: 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9531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601015"/>
              </p:ext>
            </p:extLst>
          </p:nvPr>
        </p:nvGraphicFramePr>
        <p:xfrm>
          <a:off x="1531938" y="13335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9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333500"/>
                        <a:ext cx="1270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8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31141"/>
              </p:ext>
            </p:extLst>
          </p:nvPr>
        </p:nvGraphicFramePr>
        <p:xfrm>
          <a:off x="4694238" y="2579688"/>
          <a:ext cx="17145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0" name="Equation" r:id="rId6" imgW="190440" imgH="330120" progId="Equation.DSMT4">
                  <p:embed/>
                </p:oleObj>
              </mc:Choice>
              <mc:Fallback>
                <p:oleObj name="Equation" r:id="rId6" imgW="1904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2579688"/>
                        <a:ext cx="171450" cy="330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607822"/>
              </p:ext>
            </p:extLst>
          </p:nvPr>
        </p:nvGraphicFramePr>
        <p:xfrm>
          <a:off x="1823385" y="1935480"/>
          <a:ext cx="3754455" cy="505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1" name="Equation" r:id="rId8" imgW="2361960" imgH="393480" progId="Equation.DSMT4">
                  <p:embed/>
                </p:oleObj>
              </mc:Choice>
              <mc:Fallback>
                <p:oleObj name="Equation" r:id="rId8" imgW="2361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385" y="1935480"/>
                        <a:ext cx="3754455" cy="5054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ounded Rectangle 29"/>
          <p:cNvSpPr/>
          <p:nvPr/>
        </p:nvSpPr>
        <p:spPr>
          <a:xfrm>
            <a:off x="2407920" y="5336622"/>
            <a:ext cx="4404360" cy="1074040"/>
          </a:xfrm>
          <a:prstGeom prst="round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Hoạt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28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cá</a:t>
            </a:r>
            <a:r>
              <a:rPr lang="en-US" sz="2800" dirty="0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nhân</a:t>
            </a:r>
            <a:endParaRPr lang="en-US" sz="28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07769"/>
              </p:ext>
            </p:extLst>
          </p:nvPr>
        </p:nvGraphicFramePr>
        <p:xfrm>
          <a:off x="1811021" y="2407920"/>
          <a:ext cx="4681220" cy="495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2" name="Equation" r:id="rId10" imgW="3200400" imgH="393480" progId="Equation.DSMT4">
                  <p:embed/>
                </p:oleObj>
              </mc:Choice>
              <mc:Fallback>
                <p:oleObj name="Equation" r:id="rId10" imgW="3200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021" y="2407920"/>
                        <a:ext cx="4681220" cy="495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Picture 30">
            <a:extLst>
              <a:ext uri="{FF2B5EF4-FFF2-40B4-BE49-F238E27FC236}">
                <a16:creationId xmlns=""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21881" y="4213999"/>
            <a:ext cx="2606040" cy="2324021"/>
          </a:xfrm>
          <a:prstGeom prst="rect">
            <a:avLst/>
          </a:prstGeom>
        </p:spPr>
      </p:pic>
      <p:sp>
        <p:nvSpPr>
          <p:cNvPr id="19" name="Rectangle 6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11884"/>
              </p:ext>
            </p:extLst>
          </p:nvPr>
        </p:nvGraphicFramePr>
        <p:xfrm>
          <a:off x="1779489" y="3058276"/>
          <a:ext cx="3910013" cy="555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3" name="Equation" r:id="rId13" imgW="3263760" imgH="393480" progId="Equation.DSMT4">
                  <p:embed/>
                </p:oleObj>
              </mc:Choice>
              <mc:Fallback>
                <p:oleObj name="Equation" r:id="rId13" imgW="3263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489" y="3058276"/>
                        <a:ext cx="3910013" cy="5554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859265"/>
              </p:ext>
            </p:extLst>
          </p:nvPr>
        </p:nvGraphicFramePr>
        <p:xfrm>
          <a:off x="1800225" y="3756343"/>
          <a:ext cx="14922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34" name="Equation" r:id="rId15" imgW="1244520" imgH="469800" progId="Equation.DSMT4">
                  <p:embed/>
                </p:oleObj>
              </mc:Choice>
              <mc:Fallback>
                <p:oleObj name="Equation" r:id="rId15" imgW="12445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756343"/>
                        <a:ext cx="14922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924850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ẤU TRÚC BÀI HỌC"/>
  <p:tag name="ISPRING_SLIDE_INDENT_LEVEL" val="0"/>
  <p:tag name="ISPRING_CUSTOM_TIMING_USED" val="1"/>
  <p:tag name="ISPRING_PRESENTER_ID" val="{7257E5D0-9D30-4FF0-97B0-8B144157FD3C}"/>
  <p:tag name="TIMING" val="|0.812|1.705|3.123|2.079|2.655|4.942|5.061|5.042|3.648"/>
  <p:tag name="GENSWF_ADVANCE_TIME" val="34.93"/>
  <p:tag name="ISPRING_SLIDE_ID_2" val="{4CB09DEB-4BB4-49E2-A360-8AEB62F89126}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schemas.openxmlformats.org/package/2006/metadata/core-properties"/>
    <ds:schemaRef ds:uri="16c05727-aa75-4e4a-9b5f-8a80a1165891"/>
    <ds:schemaRef ds:uri="http://purl.org/dc/terms/"/>
    <ds:schemaRef ds:uri="http://schemas.microsoft.com/office/infopath/2007/PartnerControls"/>
    <ds:schemaRef ds:uri="http://schemas.microsoft.com/office/2006/documentManagement/types"/>
    <ds:schemaRef ds:uri="http://schemas.microsoft.com/office/2006/metadata/properties"/>
    <ds:schemaRef ds:uri="http://purl.org/dc/elements/1.1/"/>
    <ds:schemaRef ds:uri="71af3243-3dd4-4a8d-8c0d-dd76da1f02a5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2008</TotalTime>
  <Words>1004</Words>
  <PresentationFormat>Custom</PresentationFormat>
  <Paragraphs>130</Paragraphs>
  <Slides>2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 Bài tập chương I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ÁCH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7T13:44:30Z</dcterms:created>
  <dcterms:modified xsi:type="dcterms:W3CDTF">2021-08-19T12:07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